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footer3.xml" ContentType="application/vnd.openxmlformats-officedocument.wordprocessingml.foot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app.xml" ContentType="application/vnd.openxmlformats-officedocument.extended-properties+xml"/>
  <Override PartName="/word/stylesWithEffects.xml" ContentType="application/vnd.ms-word.stylesWithEffect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custom.xml" ContentType="application/vnd.openxmlformats-officedocument.custom-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05B6B5" w14:textId="77777777" w:rsidR="0012370C" w:rsidRPr="00865B81" w:rsidRDefault="0012370C" w:rsidP="0012370C">
      <w:pPr>
        <w:pStyle w:val="xworksheettype"/>
      </w:pPr>
      <w:r w:rsidRPr="00865B81">
        <w:t>Experiment worksheet</w:t>
      </w:r>
    </w:p>
    <w:p w14:paraId="053F27B5" w14:textId="77777777" w:rsidR="0012370C" w:rsidRPr="00A814DA" w:rsidRDefault="0012370C" w:rsidP="0012370C">
      <w:pPr>
        <w:pStyle w:val="xchapterhead"/>
        <w:rPr>
          <w:lang w:val="en-US"/>
        </w:rPr>
      </w:pPr>
      <w:r>
        <w:rPr>
          <w:lang w:val="en-US"/>
        </w:rPr>
        <w:t>2.2 Natural selection is the mechanism of evolution</w:t>
      </w:r>
    </w:p>
    <w:p w14:paraId="62E2F815" w14:textId="77777777" w:rsidR="0012370C" w:rsidRPr="00E96387" w:rsidRDefault="0012370C" w:rsidP="0012370C">
      <w:pPr>
        <w:pStyle w:val="xpagereference"/>
        <w:rPr>
          <w:szCs w:val="24"/>
        </w:rPr>
      </w:pPr>
      <w:r w:rsidRPr="00E96387">
        <w:rPr>
          <w:szCs w:val="24"/>
        </w:rPr>
        <w:t xml:space="preserve">Pages </w:t>
      </w:r>
      <w:r>
        <w:rPr>
          <w:szCs w:val="24"/>
        </w:rPr>
        <w:t>44–45 and 189</w:t>
      </w:r>
    </w:p>
    <w:p w14:paraId="385439B6" w14:textId="77777777" w:rsidR="0012370C" w:rsidRPr="002D3BFB" w:rsidRDefault="0012370C" w:rsidP="0012370C">
      <w:pPr>
        <w:pStyle w:val="xahead"/>
      </w:pPr>
      <w:r>
        <w:t>Experiment 2.2: What if the habitat of bean prey was changed?</w:t>
      </w:r>
    </w:p>
    <w:p w14:paraId="1236CD2B" w14:textId="77777777" w:rsidR="0012370C" w:rsidRPr="00575063" w:rsidRDefault="0012370C" w:rsidP="0012370C">
      <w:pPr>
        <w:pStyle w:val="xbhead"/>
      </w:pPr>
      <w:r w:rsidRPr="00575063">
        <w:t>Aim</w:t>
      </w:r>
    </w:p>
    <w:p w14:paraId="5B699A20" w14:textId="77777777" w:rsidR="0012370C" w:rsidRPr="00575063" w:rsidRDefault="0012370C" w:rsidP="0012370C">
      <w:pPr>
        <w:pStyle w:val="xparafo"/>
      </w:pPr>
      <w:r w:rsidRPr="00575063">
        <w:t>To examine the selection pressures involved in hunting prey.</w:t>
      </w:r>
    </w:p>
    <w:p w14:paraId="7D4A9D9B" w14:textId="77777777" w:rsidR="0012370C" w:rsidRPr="00575063" w:rsidRDefault="0012370C" w:rsidP="0012370C">
      <w:pPr>
        <w:pStyle w:val="xbhead"/>
      </w:pPr>
      <w:r w:rsidRPr="00575063">
        <w:t>Materials</w:t>
      </w:r>
    </w:p>
    <w:p w14:paraId="328D374C" w14:textId="77777777" w:rsidR="0012370C" w:rsidRPr="00575063" w:rsidRDefault="0012370C" w:rsidP="0012370C">
      <w:pPr>
        <w:pStyle w:val="xlist"/>
      </w:pPr>
      <w:r>
        <w:t>•</w:t>
      </w:r>
      <w:r w:rsidRPr="00E83A89">
        <w:tab/>
      </w:r>
      <w:r w:rsidRPr="00575063">
        <w:t>Paper cups</w:t>
      </w:r>
    </w:p>
    <w:p w14:paraId="6E8F3F57" w14:textId="77777777" w:rsidR="0012370C" w:rsidRPr="00575063" w:rsidRDefault="0012370C" w:rsidP="0012370C">
      <w:pPr>
        <w:pStyle w:val="xlist"/>
      </w:pPr>
      <w:r>
        <w:t>•</w:t>
      </w:r>
      <w:r w:rsidRPr="00E83A89">
        <w:tab/>
      </w:r>
      <w:r w:rsidRPr="00575063">
        <w:t>Tools: knives, forks, spoons, sticky tape, plastic gloves</w:t>
      </w:r>
    </w:p>
    <w:p w14:paraId="087DD98E" w14:textId="77777777" w:rsidR="0012370C" w:rsidRPr="00575063" w:rsidRDefault="0012370C" w:rsidP="0012370C">
      <w:pPr>
        <w:pStyle w:val="xlist"/>
      </w:pPr>
      <w:r>
        <w:t>•</w:t>
      </w:r>
      <w:r w:rsidRPr="00E83A89">
        <w:tab/>
      </w:r>
      <w:r w:rsidRPr="00575063">
        <w:t>Bean prey: red butted beans (kidney beans), long-toothed yellow beans, panther-toothed black beans, wicked white beans</w:t>
      </w:r>
    </w:p>
    <w:p w14:paraId="5F0FD442" w14:textId="77777777" w:rsidR="0012370C" w:rsidRPr="00575063" w:rsidRDefault="0012370C" w:rsidP="0012370C">
      <w:pPr>
        <w:pStyle w:val="xlist"/>
      </w:pPr>
      <w:r>
        <w:t>•</w:t>
      </w:r>
      <w:r w:rsidRPr="00E83A89">
        <w:tab/>
      </w:r>
      <w:r w:rsidRPr="00575063">
        <w:t>Timer</w:t>
      </w:r>
    </w:p>
    <w:p w14:paraId="7D4EC03D" w14:textId="77777777" w:rsidR="0012370C" w:rsidRPr="00575063" w:rsidRDefault="0012370C" w:rsidP="0012370C">
      <w:pPr>
        <w:pStyle w:val="xbhead"/>
      </w:pPr>
      <w:r w:rsidRPr="00575063">
        <w:t>Method</w:t>
      </w:r>
    </w:p>
    <w:p w14:paraId="5131E350" w14:textId="77777777" w:rsidR="0012370C" w:rsidRPr="00575063" w:rsidRDefault="0012370C" w:rsidP="0012370C">
      <w:pPr>
        <w:pStyle w:val="xlist"/>
      </w:pPr>
      <w:r w:rsidRPr="00575063">
        <w:t>1</w:t>
      </w:r>
      <w:r w:rsidRPr="00575063">
        <w:tab/>
        <w:t>Divide the class into five groups. Each group represents a separate tribe.</w:t>
      </w:r>
    </w:p>
    <w:p w14:paraId="01EA5759" w14:textId="77777777" w:rsidR="0012370C" w:rsidRPr="00575063" w:rsidRDefault="0012370C" w:rsidP="0012370C">
      <w:pPr>
        <w:pStyle w:val="xlist2"/>
      </w:pPr>
      <w:r>
        <w:t>•</w:t>
      </w:r>
      <w:r w:rsidRPr="00575063">
        <w:tab/>
        <w:t>The Knife tribe can only use knives to hunt beans.</w:t>
      </w:r>
    </w:p>
    <w:p w14:paraId="1625984C" w14:textId="77777777" w:rsidR="0012370C" w:rsidRPr="00575063" w:rsidRDefault="0012370C" w:rsidP="0012370C">
      <w:pPr>
        <w:pStyle w:val="xlist2"/>
      </w:pPr>
      <w:r>
        <w:t>•</w:t>
      </w:r>
      <w:r w:rsidRPr="00575063">
        <w:tab/>
        <w:t>The Spoon tribe can only use spoons to hunt beans.</w:t>
      </w:r>
    </w:p>
    <w:p w14:paraId="3B506079" w14:textId="77777777" w:rsidR="0012370C" w:rsidRPr="00575063" w:rsidRDefault="0012370C" w:rsidP="0012370C">
      <w:pPr>
        <w:pStyle w:val="xlist2"/>
      </w:pPr>
      <w:r>
        <w:t>•</w:t>
      </w:r>
      <w:r w:rsidRPr="00575063">
        <w:tab/>
        <w:t>The Hand tribe are allowed to use their hands to hunt beans.</w:t>
      </w:r>
    </w:p>
    <w:p w14:paraId="1591C9AB" w14:textId="77777777" w:rsidR="0012370C" w:rsidRPr="00575063" w:rsidRDefault="0012370C" w:rsidP="0012370C">
      <w:pPr>
        <w:pStyle w:val="xlist2"/>
      </w:pPr>
      <w:r>
        <w:t>•</w:t>
      </w:r>
      <w:r w:rsidRPr="00575063">
        <w:tab/>
        <w:t>The Sticky-tape tribe can only use sticky tape to hunt beans.</w:t>
      </w:r>
    </w:p>
    <w:p w14:paraId="14F25215" w14:textId="77777777" w:rsidR="0012370C" w:rsidRPr="00575063" w:rsidRDefault="0012370C" w:rsidP="0012370C">
      <w:pPr>
        <w:pStyle w:val="xlist2"/>
      </w:pPr>
      <w:r>
        <w:t>•</w:t>
      </w:r>
      <w:r w:rsidRPr="00575063">
        <w:tab/>
        <w:t>The Glove tribe must wear plastic gloves to hunt beans but turn the thumb of their glove inside out so they cannot use their opposable thumb.</w:t>
      </w:r>
    </w:p>
    <w:p w14:paraId="2F43A282" w14:textId="77777777" w:rsidR="0012370C" w:rsidRPr="00575063" w:rsidRDefault="0012370C" w:rsidP="0012370C">
      <w:pPr>
        <w:pStyle w:val="xlist"/>
      </w:pPr>
      <w:r w:rsidRPr="00575063">
        <w:t>2</w:t>
      </w:r>
      <w:r w:rsidRPr="00575063">
        <w:tab/>
        <w:t>On a section of grass, spread 20 of each bean type onto the grass.</w:t>
      </w:r>
    </w:p>
    <w:p w14:paraId="50BE1584" w14:textId="77777777" w:rsidR="0012370C" w:rsidRPr="00575063" w:rsidRDefault="0012370C" w:rsidP="0012370C">
      <w:pPr>
        <w:pStyle w:val="xlist"/>
      </w:pPr>
      <w:r w:rsidRPr="00575063">
        <w:t>3</w:t>
      </w:r>
      <w:r w:rsidRPr="00575063">
        <w:tab/>
        <w:t>Each tribe has 10 seconds to collect as many beans as they can. Record the data in an appropriate table as shown in the Results section.</w:t>
      </w:r>
    </w:p>
    <w:p w14:paraId="274C3CF3" w14:textId="77777777" w:rsidR="0012370C" w:rsidRPr="00575063" w:rsidRDefault="0012370C" w:rsidP="0012370C">
      <w:pPr>
        <w:pStyle w:val="xlist"/>
      </w:pPr>
      <w:r w:rsidRPr="00575063">
        <w:t>4</w:t>
      </w:r>
      <w:r w:rsidRPr="00575063">
        <w:tab/>
        <w:t>The two tribes with the least beans become extinct and must sit down.</w:t>
      </w:r>
    </w:p>
    <w:p w14:paraId="32CB0182" w14:textId="77777777" w:rsidR="0012370C" w:rsidRPr="00575063" w:rsidRDefault="0012370C" w:rsidP="0012370C">
      <w:pPr>
        <w:pStyle w:val="xlist"/>
      </w:pPr>
      <w:r w:rsidRPr="00575063">
        <w:t>5</w:t>
      </w:r>
      <w:r w:rsidRPr="00575063">
        <w:tab/>
        <w:t>Each bean left on the grass will breed. This means the amount of beans remaining on the grass will double. For example, if 6 white beans were collected, then 14 remain, and you need to add another 14 white beans to the area. Repeat with the other three colours.</w:t>
      </w:r>
    </w:p>
    <w:p w14:paraId="310599CA" w14:textId="77777777" w:rsidR="0012370C" w:rsidRPr="00575063" w:rsidRDefault="0012370C" w:rsidP="0012370C">
      <w:pPr>
        <w:pStyle w:val="xlist"/>
      </w:pPr>
      <w:r w:rsidRPr="00575063">
        <w:lastRenderedPageBreak/>
        <w:t>6</w:t>
      </w:r>
      <w:r w:rsidRPr="00575063">
        <w:tab/>
        <w:t>Repeat for two further generations so that only one tribe is left.</w:t>
      </w:r>
    </w:p>
    <w:p w14:paraId="3EE9B1C0" w14:textId="77777777" w:rsidR="0012370C" w:rsidRPr="00575063" w:rsidRDefault="0012370C" w:rsidP="0012370C">
      <w:pPr>
        <w:pStyle w:val="xbhead"/>
      </w:pPr>
      <w:r w:rsidRPr="00575063">
        <w:t>Inquiry</w:t>
      </w:r>
    </w:p>
    <w:p w14:paraId="2654E4A6" w14:textId="77777777" w:rsidR="0012370C" w:rsidRPr="00575063" w:rsidRDefault="0012370C" w:rsidP="0012370C">
      <w:pPr>
        <w:pStyle w:val="xparafo"/>
      </w:pPr>
      <w:r w:rsidRPr="00575063">
        <w:t>What if the habitat of bean prey was changed?</w:t>
      </w:r>
    </w:p>
    <w:p w14:paraId="21D47C3D" w14:textId="77777777" w:rsidR="0012370C" w:rsidRDefault="0012370C" w:rsidP="0012370C">
      <w:pPr>
        <w:pStyle w:val="xlist"/>
      </w:pPr>
      <w:r w:rsidRPr="00575063">
        <w:t>1</w:t>
      </w:r>
      <w:r w:rsidRPr="00575063">
        <w:tab/>
        <w:t>Write a hypothesis for your inquiry.</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rsidRPr="0012370C" w14:paraId="25879D0F" w14:textId="77777777" w:rsidTr="00621161">
        <w:trPr>
          <w:trHeight w:val="374"/>
        </w:trPr>
        <w:tc>
          <w:tcPr>
            <w:tcW w:w="5000" w:type="pct"/>
          </w:tcPr>
          <w:p w14:paraId="6FAEF205" w14:textId="77777777" w:rsidR="0012370C" w:rsidRPr="0012370C" w:rsidRDefault="0012370C" w:rsidP="0012370C">
            <w:pPr>
              <w:pStyle w:val="xtabletext"/>
            </w:pPr>
          </w:p>
        </w:tc>
      </w:tr>
      <w:tr w:rsidR="0012370C" w:rsidRPr="0012370C" w14:paraId="6309EC74" w14:textId="77777777" w:rsidTr="00621161">
        <w:trPr>
          <w:trHeight w:val="374"/>
        </w:trPr>
        <w:tc>
          <w:tcPr>
            <w:tcW w:w="5000" w:type="pct"/>
          </w:tcPr>
          <w:p w14:paraId="5EA10A03" w14:textId="77777777" w:rsidR="0012370C" w:rsidRPr="0012370C" w:rsidRDefault="0012370C" w:rsidP="0012370C">
            <w:pPr>
              <w:pStyle w:val="xtabletext"/>
            </w:pPr>
          </w:p>
        </w:tc>
      </w:tr>
      <w:tr w:rsidR="0012370C" w:rsidRPr="0012370C" w14:paraId="2085355A" w14:textId="77777777" w:rsidTr="00621161">
        <w:trPr>
          <w:trHeight w:val="374"/>
        </w:trPr>
        <w:tc>
          <w:tcPr>
            <w:tcW w:w="5000" w:type="pct"/>
          </w:tcPr>
          <w:p w14:paraId="0EC11667" w14:textId="77777777" w:rsidR="0012370C" w:rsidRPr="0012370C" w:rsidRDefault="0012370C" w:rsidP="0012370C">
            <w:pPr>
              <w:pStyle w:val="xtabletext"/>
            </w:pPr>
          </w:p>
        </w:tc>
      </w:tr>
      <w:tr w:rsidR="0012370C" w:rsidRPr="0012370C" w14:paraId="44965DD3" w14:textId="77777777" w:rsidTr="00621161">
        <w:trPr>
          <w:trHeight w:val="374"/>
        </w:trPr>
        <w:tc>
          <w:tcPr>
            <w:tcW w:w="5000" w:type="pct"/>
          </w:tcPr>
          <w:p w14:paraId="315C7F8F" w14:textId="77777777" w:rsidR="0012370C" w:rsidRPr="0012370C" w:rsidRDefault="0012370C" w:rsidP="0012370C">
            <w:pPr>
              <w:pStyle w:val="xtabletext"/>
            </w:pPr>
          </w:p>
        </w:tc>
      </w:tr>
      <w:tr w:rsidR="0012370C" w:rsidRPr="0012370C" w14:paraId="55E5F864" w14:textId="77777777" w:rsidTr="00621161">
        <w:trPr>
          <w:trHeight w:val="374"/>
        </w:trPr>
        <w:tc>
          <w:tcPr>
            <w:tcW w:w="5000" w:type="pct"/>
          </w:tcPr>
          <w:p w14:paraId="579A4F6D" w14:textId="77777777" w:rsidR="0012370C" w:rsidRPr="0012370C" w:rsidRDefault="0012370C" w:rsidP="0012370C">
            <w:pPr>
              <w:pStyle w:val="xtabletext"/>
            </w:pPr>
          </w:p>
        </w:tc>
      </w:tr>
      <w:tr w:rsidR="0012370C" w:rsidRPr="0012370C" w14:paraId="57A738C6" w14:textId="77777777" w:rsidTr="00621161">
        <w:trPr>
          <w:trHeight w:val="374"/>
        </w:trPr>
        <w:tc>
          <w:tcPr>
            <w:tcW w:w="5000" w:type="pct"/>
          </w:tcPr>
          <w:p w14:paraId="7276EE77" w14:textId="77777777" w:rsidR="0012370C" w:rsidRPr="0012370C" w:rsidRDefault="0012370C" w:rsidP="0012370C">
            <w:pPr>
              <w:pStyle w:val="xtabletext"/>
            </w:pPr>
          </w:p>
        </w:tc>
      </w:tr>
    </w:tbl>
    <w:p w14:paraId="4539F359" w14:textId="77777777" w:rsidR="0012370C" w:rsidRPr="00575063" w:rsidRDefault="0012370C" w:rsidP="0012370C">
      <w:pPr>
        <w:pStyle w:val="xlist"/>
      </w:pPr>
      <w:r w:rsidRPr="00575063">
        <w:t>2</w:t>
      </w:r>
      <w:r w:rsidRPr="00575063">
        <w:tab/>
        <w:t>What is the independent variable?</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47303E0F" w14:textId="77777777" w:rsidTr="00621161">
        <w:trPr>
          <w:trHeight w:val="374"/>
        </w:trPr>
        <w:tc>
          <w:tcPr>
            <w:tcW w:w="5000" w:type="pct"/>
          </w:tcPr>
          <w:p w14:paraId="5B397AFE" w14:textId="77777777" w:rsidR="0012370C" w:rsidRDefault="0012370C" w:rsidP="00621161">
            <w:pPr>
              <w:pStyle w:val="xtabletext"/>
              <w:rPr>
                <w:lang w:eastAsia="en-AU"/>
              </w:rPr>
            </w:pPr>
          </w:p>
        </w:tc>
      </w:tr>
      <w:tr w:rsidR="0012370C" w14:paraId="74DEE9CC" w14:textId="77777777" w:rsidTr="00621161">
        <w:trPr>
          <w:trHeight w:val="374"/>
        </w:trPr>
        <w:tc>
          <w:tcPr>
            <w:tcW w:w="5000" w:type="pct"/>
          </w:tcPr>
          <w:p w14:paraId="20C9B2D9" w14:textId="77777777" w:rsidR="0012370C" w:rsidRDefault="0012370C" w:rsidP="00621161">
            <w:pPr>
              <w:pStyle w:val="xtabletext"/>
              <w:rPr>
                <w:lang w:eastAsia="en-AU"/>
              </w:rPr>
            </w:pPr>
          </w:p>
        </w:tc>
      </w:tr>
    </w:tbl>
    <w:p w14:paraId="26BC3571" w14:textId="77777777" w:rsidR="0012370C" w:rsidRPr="00575063" w:rsidRDefault="0012370C" w:rsidP="0012370C">
      <w:pPr>
        <w:pStyle w:val="xlist"/>
      </w:pPr>
      <w:r w:rsidRPr="00575063">
        <w:t>3</w:t>
      </w:r>
      <w:r w:rsidRPr="00575063">
        <w:tab/>
        <w:t>What is the dependent variable?</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44477329" w14:textId="77777777" w:rsidTr="00621161">
        <w:trPr>
          <w:trHeight w:val="374"/>
        </w:trPr>
        <w:tc>
          <w:tcPr>
            <w:tcW w:w="5000" w:type="pct"/>
          </w:tcPr>
          <w:p w14:paraId="1D5AED1F" w14:textId="77777777" w:rsidR="0012370C" w:rsidRDefault="0012370C" w:rsidP="00621161">
            <w:pPr>
              <w:pStyle w:val="xtabletext"/>
              <w:rPr>
                <w:lang w:eastAsia="en-AU"/>
              </w:rPr>
            </w:pPr>
          </w:p>
        </w:tc>
      </w:tr>
      <w:tr w:rsidR="0012370C" w14:paraId="6D223F30" w14:textId="77777777" w:rsidTr="00621161">
        <w:trPr>
          <w:trHeight w:val="374"/>
        </w:trPr>
        <w:tc>
          <w:tcPr>
            <w:tcW w:w="5000" w:type="pct"/>
          </w:tcPr>
          <w:p w14:paraId="0419CEE1" w14:textId="77777777" w:rsidR="0012370C" w:rsidRDefault="0012370C" w:rsidP="00621161">
            <w:pPr>
              <w:pStyle w:val="xtabletext"/>
              <w:rPr>
                <w:lang w:eastAsia="en-AU"/>
              </w:rPr>
            </w:pPr>
          </w:p>
        </w:tc>
      </w:tr>
    </w:tbl>
    <w:p w14:paraId="55DF1025" w14:textId="77777777" w:rsidR="0012370C" w:rsidRDefault="0012370C" w:rsidP="0012370C">
      <w:pPr>
        <w:pStyle w:val="xlist"/>
      </w:pPr>
      <w:r w:rsidRPr="00575063">
        <w:t>4</w:t>
      </w:r>
      <w:r w:rsidRPr="00575063">
        <w:tab/>
        <w:t>List at least three variables that will need to be controlled. How will you control them?</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3616E412" w14:textId="77777777" w:rsidTr="00621161">
        <w:trPr>
          <w:trHeight w:val="374"/>
        </w:trPr>
        <w:tc>
          <w:tcPr>
            <w:tcW w:w="5000" w:type="pct"/>
          </w:tcPr>
          <w:p w14:paraId="697B3115" w14:textId="77777777" w:rsidR="0012370C" w:rsidRDefault="0012370C" w:rsidP="00621161">
            <w:pPr>
              <w:pStyle w:val="xtabletext"/>
              <w:rPr>
                <w:lang w:eastAsia="en-AU"/>
              </w:rPr>
            </w:pPr>
          </w:p>
        </w:tc>
      </w:tr>
      <w:tr w:rsidR="0012370C" w14:paraId="38DBFAA7" w14:textId="77777777" w:rsidTr="00621161">
        <w:trPr>
          <w:trHeight w:val="374"/>
        </w:trPr>
        <w:tc>
          <w:tcPr>
            <w:tcW w:w="5000" w:type="pct"/>
          </w:tcPr>
          <w:p w14:paraId="27386088" w14:textId="77777777" w:rsidR="0012370C" w:rsidRDefault="0012370C" w:rsidP="00621161">
            <w:pPr>
              <w:pStyle w:val="xtabletext"/>
              <w:rPr>
                <w:lang w:eastAsia="en-AU"/>
              </w:rPr>
            </w:pPr>
          </w:p>
        </w:tc>
      </w:tr>
      <w:tr w:rsidR="0012370C" w14:paraId="281E85E7" w14:textId="77777777" w:rsidTr="00621161">
        <w:trPr>
          <w:trHeight w:val="374"/>
        </w:trPr>
        <w:tc>
          <w:tcPr>
            <w:tcW w:w="5000" w:type="pct"/>
          </w:tcPr>
          <w:p w14:paraId="6A2BA9D0" w14:textId="77777777" w:rsidR="0012370C" w:rsidRDefault="0012370C" w:rsidP="00621161">
            <w:pPr>
              <w:pStyle w:val="xtabletext"/>
              <w:rPr>
                <w:lang w:eastAsia="en-AU"/>
              </w:rPr>
            </w:pPr>
          </w:p>
        </w:tc>
      </w:tr>
      <w:tr w:rsidR="0012370C" w14:paraId="470EF09E" w14:textId="77777777" w:rsidTr="00621161">
        <w:trPr>
          <w:trHeight w:val="374"/>
        </w:trPr>
        <w:tc>
          <w:tcPr>
            <w:tcW w:w="5000" w:type="pct"/>
          </w:tcPr>
          <w:p w14:paraId="3603B3A1" w14:textId="77777777" w:rsidR="0012370C" w:rsidRDefault="0012370C" w:rsidP="00621161">
            <w:pPr>
              <w:pStyle w:val="xtabletext"/>
              <w:rPr>
                <w:lang w:eastAsia="en-AU"/>
              </w:rPr>
            </w:pPr>
          </w:p>
        </w:tc>
      </w:tr>
      <w:tr w:rsidR="0012370C" w14:paraId="46ED5E35" w14:textId="77777777" w:rsidTr="00621161">
        <w:trPr>
          <w:trHeight w:val="374"/>
        </w:trPr>
        <w:tc>
          <w:tcPr>
            <w:tcW w:w="5000" w:type="pct"/>
          </w:tcPr>
          <w:p w14:paraId="2331C207" w14:textId="77777777" w:rsidR="0012370C" w:rsidRDefault="0012370C" w:rsidP="00621161">
            <w:pPr>
              <w:pStyle w:val="xtabletext"/>
              <w:rPr>
                <w:lang w:eastAsia="en-AU"/>
              </w:rPr>
            </w:pPr>
          </w:p>
        </w:tc>
      </w:tr>
      <w:tr w:rsidR="0012370C" w14:paraId="1B8194FE" w14:textId="77777777" w:rsidTr="00621161">
        <w:trPr>
          <w:trHeight w:val="374"/>
        </w:trPr>
        <w:tc>
          <w:tcPr>
            <w:tcW w:w="5000" w:type="pct"/>
          </w:tcPr>
          <w:p w14:paraId="1B440507" w14:textId="77777777" w:rsidR="0012370C" w:rsidRDefault="0012370C" w:rsidP="00621161">
            <w:pPr>
              <w:pStyle w:val="xtabletext"/>
              <w:rPr>
                <w:lang w:eastAsia="en-AU"/>
              </w:rPr>
            </w:pPr>
          </w:p>
        </w:tc>
      </w:tr>
      <w:tr w:rsidR="0012370C" w14:paraId="36EF0701" w14:textId="77777777" w:rsidTr="00621161">
        <w:trPr>
          <w:trHeight w:val="374"/>
        </w:trPr>
        <w:tc>
          <w:tcPr>
            <w:tcW w:w="5000" w:type="pct"/>
          </w:tcPr>
          <w:p w14:paraId="553D97A2" w14:textId="77777777" w:rsidR="0012370C" w:rsidRDefault="0012370C" w:rsidP="00621161">
            <w:pPr>
              <w:pStyle w:val="xtabletext"/>
              <w:rPr>
                <w:lang w:eastAsia="en-AU"/>
              </w:rPr>
            </w:pPr>
          </w:p>
        </w:tc>
      </w:tr>
    </w:tbl>
    <w:p w14:paraId="0AEC9373" w14:textId="77777777" w:rsidR="0012370C" w:rsidRDefault="0012370C" w:rsidP="0012370C">
      <w:pPr>
        <w:pStyle w:val="xbhead"/>
      </w:pPr>
    </w:p>
    <w:p w14:paraId="30E14D56" w14:textId="77777777" w:rsidR="0012370C" w:rsidRDefault="0012370C" w:rsidP="0012370C">
      <w:pPr>
        <w:spacing w:before="0" w:after="200" w:line="276" w:lineRule="auto"/>
        <w:ind w:left="0" w:firstLine="0"/>
        <w:rPr>
          <w:rFonts w:eastAsia="MS Gothic" w:cs="Times New Roman"/>
          <w:b/>
          <w:noProof/>
          <w:color w:val="000000" w:themeColor="text1"/>
          <w:sz w:val="24"/>
          <w:szCs w:val="28"/>
          <w:lang w:val="en-US" w:eastAsia="en-AU"/>
        </w:rPr>
      </w:pPr>
      <w:r>
        <w:br w:type="page"/>
      </w:r>
    </w:p>
    <w:p w14:paraId="4E60BCAD" w14:textId="77777777" w:rsidR="0012370C" w:rsidRPr="00575063" w:rsidRDefault="0012370C" w:rsidP="0012370C">
      <w:pPr>
        <w:pStyle w:val="xbhead"/>
      </w:pPr>
      <w:r w:rsidRPr="00575063">
        <w:lastRenderedPageBreak/>
        <w:t>Results</w:t>
      </w:r>
    </w:p>
    <w:p w14:paraId="703309EB" w14:textId="77777777" w:rsidR="0012370C" w:rsidRDefault="0012370C" w:rsidP="0012370C">
      <w:pPr>
        <w:pStyle w:val="xparafo"/>
      </w:pPr>
      <w:r w:rsidRPr="00575063">
        <w:t>Copy and complete the following table to record your results for generation 1.</w:t>
      </w:r>
    </w:p>
    <w:tbl>
      <w:tblPr>
        <w:tblStyle w:val="xtablecolumn"/>
        <w:tblW w:w="0" w:type="auto"/>
        <w:tblLook w:val="04A0" w:firstRow="1" w:lastRow="0" w:firstColumn="1" w:lastColumn="0" w:noHBand="0" w:noVBand="1"/>
      </w:tblPr>
      <w:tblGrid>
        <w:gridCol w:w="1951"/>
        <w:gridCol w:w="1455"/>
        <w:gridCol w:w="1455"/>
        <w:gridCol w:w="1456"/>
        <w:gridCol w:w="1455"/>
        <w:gridCol w:w="1455"/>
        <w:gridCol w:w="1456"/>
      </w:tblGrid>
      <w:tr w:rsidR="0012370C" w14:paraId="0629C192" w14:textId="77777777" w:rsidTr="00621161">
        <w:trPr>
          <w:cnfStyle w:val="100000000000" w:firstRow="1" w:lastRow="0" w:firstColumn="0" w:lastColumn="0" w:oddVBand="0" w:evenVBand="0" w:oddHBand="0" w:evenHBand="0" w:firstRowFirstColumn="0" w:firstRowLastColumn="0" w:lastRowFirstColumn="0" w:lastRowLastColumn="0"/>
        </w:trPr>
        <w:tc>
          <w:tcPr>
            <w:tcW w:w="1951" w:type="dxa"/>
          </w:tcPr>
          <w:p w14:paraId="71106ABD" w14:textId="77777777" w:rsidR="0012370C" w:rsidRDefault="0012370C" w:rsidP="00621161">
            <w:pPr>
              <w:pStyle w:val="xtablecolumnhead"/>
            </w:pPr>
          </w:p>
        </w:tc>
        <w:tc>
          <w:tcPr>
            <w:tcW w:w="1455" w:type="dxa"/>
          </w:tcPr>
          <w:p w14:paraId="1DDBC3EE" w14:textId="77777777" w:rsidR="0012370C" w:rsidRDefault="0012370C" w:rsidP="00621161">
            <w:pPr>
              <w:pStyle w:val="xtablecolumnhead"/>
            </w:pPr>
            <w:r w:rsidRPr="00575063">
              <w:t>Knife tribe</w:t>
            </w:r>
          </w:p>
        </w:tc>
        <w:tc>
          <w:tcPr>
            <w:tcW w:w="1455" w:type="dxa"/>
          </w:tcPr>
          <w:p w14:paraId="12F85143" w14:textId="77777777" w:rsidR="0012370C" w:rsidRDefault="0012370C" w:rsidP="00621161">
            <w:pPr>
              <w:pStyle w:val="xtablecolumnhead"/>
            </w:pPr>
            <w:r w:rsidRPr="00575063">
              <w:t>Spoon tribe</w:t>
            </w:r>
          </w:p>
        </w:tc>
        <w:tc>
          <w:tcPr>
            <w:tcW w:w="1456" w:type="dxa"/>
          </w:tcPr>
          <w:p w14:paraId="5B523BF9" w14:textId="77777777" w:rsidR="0012370C" w:rsidRDefault="0012370C" w:rsidP="00621161">
            <w:pPr>
              <w:pStyle w:val="xtablecolumnhead"/>
            </w:pPr>
            <w:r w:rsidRPr="00575063">
              <w:t>Hand tribe</w:t>
            </w:r>
          </w:p>
        </w:tc>
        <w:tc>
          <w:tcPr>
            <w:tcW w:w="1455" w:type="dxa"/>
          </w:tcPr>
          <w:p w14:paraId="7CD3A7FB" w14:textId="77777777" w:rsidR="0012370C" w:rsidRDefault="0012370C" w:rsidP="00621161">
            <w:pPr>
              <w:pStyle w:val="xtablecolumnhead"/>
            </w:pPr>
            <w:r w:rsidRPr="00575063">
              <w:t>Sticky-tape tribe</w:t>
            </w:r>
          </w:p>
        </w:tc>
        <w:tc>
          <w:tcPr>
            <w:tcW w:w="1455" w:type="dxa"/>
          </w:tcPr>
          <w:p w14:paraId="5EE030EF" w14:textId="77777777" w:rsidR="0012370C" w:rsidRDefault="0012370C" w:rsidP="00621161">
            <w:pPr>
              <w:pStyle w:val="xtablecolumnhead"/>
            </w:pPr>
            <w:r w:rsidRPr="00575063">
              <w:t>Glove tribe</w:t>
            </w:r>
          </w:p>
        </w:tc>
        <w:tc>
          <w:tcPr>
            <w:tcW w:w="1456" w:type="dxa"/>
          </w:tcPr>
          <w:p w14:paraId="59C21844" w14:textId="77777777" w:rsidR="0012370C" w:rsidRDefault="0012370C" w:rsidP="00621161">
            <w:pPr>
              <w:pStyle w:val="xtablecolumnhead"/>
            </w:pPr>
            <w:r w:rsidRPr="00575063">
              <w:t>TOTALS</w:t>
            </w:r>
          </w:p>
        </w:tc>
      </w:tr>
      <w:tr w:rsidR="0012370C" w14:paraId="450EBA78" w14:textId="77777777" w:rsidTr="00621161">
        <w:tc>
          <w:tcPr>
            <w:tcW w:w="1951" w:type="dxa"/>
          </w:tcPr>
          <w:p w14:paraId="0AF3C1DA" w14:textId="77777777" w:rsidR="0012370C" w:rsidRPr="0012370C" w:rsidRDefault="0012370C" w:rsidP="0012370C">
            <w:pPr>
              <w:pStyle w:val="xtabletext"/>
            </w:pPr>
            <w:r w:rsidRPr="0012370C">
              <w:t>Red-butted beans</w:t>
            </w:r>
          </w:p>
        </w:tc>
        <w:tc>
          <w:tcPr>
            <w:tcW w:w="1455" w:type="dxa"/>
          </w:tcPr>
          <w:p w14:paraId="44608A6F" w14:textId="77777777" w:rsidR="0012370C" w:rsidRPr="0012370C" w:rsidRDefault="0012370C" w:rsidP="0012370C">
            <w:pPr>
              <w:pStyle w:val="xtabletext"/>
            </w:pPr>
          </w:p>
        </w:tc>
        <w:tc>
          <w:tcPr>
            <w:tcW w:w="1455" w:type="dxa"/>
          </w:tcPr>
          <w:p w14:paraId="46AB8DAE" w14:textId="77777777" w:rsidR="0012370C" w:rsidRPr="0012370C" w:rsidRDefault="0012370C" w:rsidP="0012370C">
            <w:pPr>
              <w:pStyle w:val="xtabletext"/>
            </w:pPr>
          </w:p>
        </w:tc>
        <w:tc>
          <w:tcPr>
            <w:tcW w:w="1456" w:type="dxa"/>
          </w:tcPr>
          <w:p w14:paraId="3E671F62" w14:textId="77777777" w:rsidR="0012370C" w:rsidRPr="0012370C" w:rsidRDefault="0012370C" w:rsidP="0012370C">
            <w:pPr>
              <w:pStyle w:val="xtabletext"/>
            </w:pPr>
          </w:p>
        </w:tc>
        <w:tc>
          <w:tcPr>
            <w:tcW w:w="1455" w:type="dxa"/>
          </w:tcPr>
          <w:p w14:paraId="152BBDE8" w14:textId="77777777" w:rsidR="0012370C" w:rsidRPr="0012370C" w:rsidRDefault="0012370C" w:rsidP="0012370C">
            <w:pPr>
              <w:pStyle w:val="xtabletext"/>
            </w:pPr>
          </w:p>
        </w:tc>
        <w:tc>
          <w:tcPr>
            <w:tcW w:w="1455" w:type="dxa"/>
          </w:tcPr>
          <w:p w14:paraId="4A2135D0" w14:textId="77777777" w:rsidR="0012370C" w:rsidRPr="0012370C" w:rsidRDefault="0012370C" w:rsidP="0012370C">
            <w:pPr>
              <w:pStyle w:val="xtabletext"/>
            </w:pPr>
          </w:p>
        </w:tc>
        <w:tc>
          <w:tcPr>
            <w:tcW w:w="1456" w:type="dxa"/>
          </w:tcPr>
          <w:p w14:paraId="771A3FCE" w14:textId="77777777" w:rsidR="0012370C" w:rsidRPr="0012370C" w:rsidRDefault="0012370C" w:rsidP="0012370C">
            <w:pPr>
              <w:pStyle w:val="xtabletext"/>
            </w:pPr>
          </w:p>
        </w:tc>
      </w:tr>
      <w:tr w:rsidR="0012370C" w14:paraId="74FDECFA" w14:textId="77777777" w:rsidTr="00621161">
        <w:tc>
          <w:tcPr>
            <w:tcW w:w="1951" w:type="dxa"/>
          </w:tcPr>
          <w:p w14:paraId="61147884" w14:textId="77777777" w:rsidR="0012370C" w:rsidRPr="0012370C" w:rsidRDefault="0012370C" w:rsidP="0012370C">
            <w:pPr>
              <w:pStyle w:val="xtabletext"/>
            </w:pPr>
            <w:r w:rsidRPr="0012370C">
              <w:t>Long-toothed yellow beans</w:t>
            </w:r>
          </w:p>
        </w:tc>
        <w:tc>
          <w:tcPr>
            <w:tcW w:w="1455" w:type="dxa"/>
          </w:tcPr>
          <w:p w14:paraId="69604182" w14:textId="77777777" w:rsidR="0012370C" w:rsidRPr="0012370C" w:rsidRDefault="0012370C" w:rsidP="0012370C">
            <w:pPr>
              <w:pStyle w:val="xtabletext"/>
            </w:pPr>
          </w:p>
        </w:tc>
        <w:tc>
          <w:tcPr>
            <w:tcW w:w="1455" w:type="dxa"/>
          </w:tcPr>
          <w:p w14:paraId="2CBE0519" w14:textId="77777777" w:rsidR="0012370C" w:rsidRPr="0012370C" w:rsidRDefault="0012370C" w:rsidP="0012370C">
            <w:pPr>
              <w:pStyle w:val="xtabletext"/>
            </w:pPr>
          </w:p>
        </w:tc>
        <w:tc>
          <w:tcPr>
            <w:tcW w:w="1456" w:type="dxa"/>
          </w:tcPr>
          <w:p w14:paraId="10D66701" w14:textId="77777777" w:rsidR="0012370C" w:rsidRPr="0012370C" w:rsidRDefault="0012370C" w:rsidP="0012370C">
            <w:pPr>
              <w:pStyle w:val="xtabletext"/>
            </w:pPr>
          </w:p>
        </w:tc>
        <w:tc>
          <w:tcPr>
            <w:tcW w:w="1455" w:type="dxa"/>
          </w:tcPr>
          <w:p w14:paraId="0C3A3974" w14:textId="77777777" w:rsidR="0012370C" w:rsidRPr="0012370C" w:rsidRDefault="0012370C" w:rsidP="0012370C">
            <w:pPr>
              <w:pStyle w:val="xtabletext"/>
            </w:pPr>
          </w:p>
        </w:tc>
        <w:tc>
          <w:tcPr>
            <w:tcW w:w="1455" w:type="dxa"/>
          </w:tcPr>
          <w:p w14:paraId="30BAD170" w14:textId="77777777" w:rsidR="0012370C" w:rsidRPr="0012370C" w:rsidRDefault="0012370C" w:rsidP="0012370C">
            <w:pPr>
              <w:pStyle w:val="xtabletext"/>
            </w:pPr>
          </w:p>
        </w:tc>
        <w:tc>
          <w:tcPr>
            <w:tcW w:w="1456" w:type="dxa"/>
          </w:tcPr>
          <w:p w14:paraId="0A01754E" w14:textId="77777777" w:rsidR="0012370C" w:rsidRPr="0012370C" w:rsidRDefault="0012370C" w:rsidP="0012370C">
            <w:pPr>
              <w:pStyle w:val="xtabletext"/>
            </w:pPr>
          </w:p>
        </w:tc>
      </w:tr>
      <w:tr w:rsidR="0012370C" w14:paraId="51B9C381" w14:textId="77777777" w:rsidTr="00621161">
        <w:tc>
          <w:tcPr>
            <w:tcW w:w="1951" w:type="dxa"/>
          </w:tcPr>
          <w:p w14:paraId="4C792323" w14:textId="77777777" w:rsidR="0012370C" w:rsidRPr="0012370C" w:rsidRDefault="0012370C" w:rsidP="0012370C">
            <w:pPr>
              <w:pStyle w:val="xtabletext"/>
            </w:pPr>
            <w:r w:rsidRPr="0012370C">
              <w:t>Panther-toothed black beans</w:t>
            </w:r>
          </w:p>
        </w:tc>
        <w:tc>
          <w:tcPr>
            <w:tcW w:w="1455" w:type="dxa"/>
          </w:tcPr>
          <w:p w14:paraId="5E45DA58" w14:textId="77777777" w:rsidR="0012370C" w:rsidRPr="0012370C" w:rsidRDefault="0012370C" w:rsidP="0012370C">
            <w:pPr>
              <w:pStyle w:val="xtabletext"/>
            </w:pPr>
          </w:p>
        </w:tc>
        <w:tc>
          <w:tcPr>
            <w:tcW w:w="1455" w:type="dxa"/>
          </w:tcPr>
          <w:p w14:paraId="38D639A3" w14:textId="77777777" w:rsidR="0012370C" w:rsidRPr="0012370C" w:rsidRDefault="0012370C" w:rsidP="0012370C">
            <w:pPr>
              <w:pStyle w:val="xtabletext"/>
            </w:pPr>
          </w:p>
        </w:tc>
        <w:tc>
          <w:tcPr>
            <w:tcW w:w="1456" w:type="dxa"/>
          </w:tcPr>
          <w:p w14:paraId="0D6DE9A0" w14:textId="77777777" w:rsidR="0012370C" w:rsidRPr="0012370C" w:rsidRDefault="0012370C" w:rsidP="0012370C">
            <w:pPr>
              <w:pStyle w:val="xtabletext"/>
            </w:pPr>
          </w:p>
        </w:tc>
        <w:tc>
          <w:tcPr>
            <w:tcW w:w="1455" w:type="dxa"/>
          </w:tcPr>
          <w:p w14:paraId="4CA85692" w14:textId="77777777" w:rsidR="0012370C" w:rsidRPr="0012370C" w:rsidRDefault="0012370C" w:rsidP="0012370C">
            <w:pPr>
              <w:pStyle w:val="xtabletext"/>
            </w:pPr>
          </w:p>
        </w:tc>
        <w:tc>
          <w:tcPr>
            <w:tcW w:w="1455" w:type="dxa"/>
          </w:tcPr>
          <w:p w14:paraId="710E08C3" w14:textId="77777777" w:rsidR="0012370C" w:rsidRPr="0012370C" w:rsidRDefault="0012370C" w:rsidP="0012370C">
            <w:pPr>
              <w:pStyle w:val="xtabletext"/>
            </w:pPr>
          </w:p>
        </w:tc>
        <w:tc>
          <w:tcPr>
            <w:tcW w:w="1456" w:type="dxa"/>
          </w:tcPr>
          <w:p w14:paraId="427305FE" w14:textId="77777777" w:rsidR="0012370C" w:rsidRPr="0012370C" w:rsidRDefault="0012370C" w:rsidP="0012370C">
            <w:pPr>
              <w:pStyle w:val="xtabletext"/>
            </w:pPr>
          </w:p>
        </w:tc>
      </w:tr>
      <w:tr w:rsidR="0012370C" w14:paraId="42737305" w14:textId="77777777" w:rsidTr="00621161">
        <w:tc>
          <w:tcPr>
            <w:tcW w:w="1951" w:type="dxa"/>
          </w:tcPr>
          <w:p w14:paraId="5E8E0AB9" w14:textId="77777777" w:rsidR="0012370C" w:rsidRPr="0012370C" w:rsidRDefault="0012370C" w:rsidP="0012370C">
            <w:pPr>
              <w:pStyle w:val="xtabletext"/>
            </w:pPr>
            <w:r w:rsidRPr="0012370C">
              <w:t>Wicked white beans</w:t>
            </w:r>
          </w:p>
        </w:tc>
        <w:tc>
          <w:tcPr>
            <w:tcW w:w="1455" w:type="dxa"/>
          </w:tcPr>
          <w:p w14:paraId="0A3E3367" w14:textId="77777777" w:rsidR="0012370C" w:rsidRPr="0012370C" w:rsidRDefault="0012370C" w:rsidP="0012370C">
            <w:pPr>
              <w:pStyle w:val="xtabletext"/>
            </w:pPr>
          </w:p>
        </w:tc>
        <w:tc>
          <w:tcPr>
            <w:tcW w:w="1455" w:type="dxa"/>
          </w:tcPr>
          <w:p w14:paraId="0F46A1E1" w14:textId="77777777" w:rsidR="0012370C" w:rsidRPr="0012370C" w:rsidRDefault="0012370C" w:rsidP="0012370C">
            <w:pPr>
              <w:pStyle w:val="xtabletext"/>
            </w:pPr>
          </w:p>
        </w:tc>
        <w:tc>
          <w:tcPr>
            <w:tcW w:w="1456" w:type="dxa"/>
          </w:tcPr>
          <w:p w14:paraId="23BCF5B4" w14:textId="77777777" w:rsidR="0012370C" w:rsidRPr="0012370C" w:rsidRDefault="0012370C" w:rsidP="0012370C">
            <w:pPr>
              <w:pStyle w:val="xtabletext"/>
            </w:pPr>
          </w:p>
        </w:tc>
        <w:tc>
          <w:tcPr>
            <w:tcW w:w="1455" w:type="dxa"/>
          </w:tcPr>
          <w:p w14:paraId="232AC060" w14:textId="77777777" w:rsidR="0012370C" w:rsidRPr="0012370C" w:rsidRDefault="0012370C" w:rsidP="0012370C">
            <w:pPr>
              <w:pStyle w:val="xtabletext"/>
            </w:pPr>
          </w:p>
        </w:tc>
        <w:tc>
          <w:tcPr>
            <w:tcW w:w="1455" w:type="dxa"/>
          </w:tcPr>
          <w:p w14:paraId="3A22EF61" w14:textId="77777777" w:rsidR="0012370C" w:rsidRPr="0012370C" w:rsidRDefault="0012370C" w:rsidP="0012370C">
            <w:pPr>
              <w:pStyle w:val="xtabletext"/>
            </w:pPr>
          </w:p>
        </w:tc>
        <w:tc>
          <w:tcPr>
            <w:tcW w:w="1456" w:type="dxa"/>
          </w:tcPr>
          <w:p w14:paraId="6946212C" w14:textId="77777777" w:rsidR="0012370C" w:rsidRPr="0012370C" w:rsidRDefault="0012370C" w:rsidP="0012370C">
            <w:pPr>
              <w:pStyle w:val="xtabletext"/>
            </w:pPr>
          </w:p>
        </w:tc>
      </w:tr>
      <w:tr w:rsidR="0012370C" w14:paraId="06D2C3CE" w14:textId="77777777" w:rsidTr="00621161">
        <w:tc>
          <w:tcPr>
            <w:tcW w:w="1951" w:type="dxa"/>
          </w:tcPr>
          <w:p w14:paraId="62105F15" w14:textId="77777777" w:rsidR="0012370C" w:rsidRPr="00491AF6" w:rsidRDefault="0012370C" w:rsidP="00621161">
            <w:pPr>
              <w:pStyle w:val="xtabletext"/>
              <w:rPr>
                <w:b/>
              </w:rPr>
            </w:pPr>
            <w:r w:rsidRPr="00491AF6">
              <w:rPr>
                <w:b/>
              </w:rPr>
              <w:t>TOTALS</w:t>
            </w:r>
          </w:p>
        </w:tc>
        <w:tc>
          <w:tcPr>
            <w:tcW w:w="1455" w:type="dxa"/>
          </w:tcPr>
          <w:p w14:paraId="291C816C" w14:textId="77777777" w:rsidR="0012370C" w:rsidRDefault="0012370C" w:rsidP="00621161">
            <w:pPr>
              <w:pStyle w:val="xtabletext"/>
            </w:pPr>
          </w:p>
        </w:tc>
        <w:tc>
          <w:tcPr>
            <w:tcW w:w="1455" w:type="dxa"/>
          </w:tcPr>
          <w:p w14:paraId="459DC913" w14:textId="77777777" w:rsidR="0012370C" w:rsidRDefault="0012370C" w:rsidP="00621161">
            <w:pPr>
              <w:pStyle w:val="xtabletext"/>
            </w:pPr>
          </w:p>
        </w:tc>
        <w:tc>
          <w:tcPr>
            <w:tcW w:w="1456" w:type="dxa"/>
          </w:tcPr>
          <w:p w14:paraId="5137CA9F" w14:textId="77777777" w:rsidR="0012370C" w:rsidRDefault="0012370C" w:rsidP="00621161">
            <w:pPr>
              <w:pStyle w:val="xtabletext"/>
            </w:pPr>
          </w:p>
        </w:tc>
        <w:tc>
          <w:tcPr>
            <w:tcW w:w="1455" w:type="dxa"/>
          </w:tcPr>
          <w:p w14:paraId="6465251A" w14:textId="77777777" w:rsidR="0012370C" w:rsidRDefault="0012370C" w:rsidP="00621161">
            <w:pPr>
              <w:pStyle w:val="xtabletext"/>
            </w:pPr>
          </w:p>
        </w:tc>
        <w:tc>
          <w:tcPr>
            <w:tcW w:w="1455" w:type="dxa"/>
          </w:tcPr>
          <w:p w14:paraId="174D5381" w14:textId="77777777" w:rsidR="0012370C" w:rsidRDefault="0012370C" w:rsidP="00621161">
            <w:pPr>
              <w:pStyle w:val="xtabletext"/>
            </w:pPr>
          </w:p>
        </w:tc>
        <w:tc>
          <w:tcPr>
            <w:tcW w:w="1456" w:type="dxa"/>
          </w:tcPr>
          <w:p w14:paraId="0C893569" w14:textId="77777777" w:rsidR="0012370C" w:rsidRDefault="0012370C" w:rsidP="00621161">
            <w:pPr>
              <w:pStyle w:val="xtabletext"/>
            </w:pPr>
          </w:p>
        </w:tc>
      </w:tr>
    </w:tbl>
    <w:p w14:paraId="5EAE7453" w14:textId="77777777" w:rsidR="0012370C" w:rsidRDefault="0012370C" w:rsidP="0012370C">
      <w:pPr>
        <w:pStyle w:val="xparafo"/>
      </w:pPr>
      <w:r w:rsidRPr="00575063">
        <w:t>Create two more tables for the other two generations.</w:t>
      </w:r>
    </w:p>
    <w:tbl>
      <w:tblPr>
        <w:tblStyle w:val="TableGrid"/>
        <w:tblW w:w="5000" w:type="pct"/>
        <w:tblLook w:val="04A0" w:firstRow="1" w:lastRow="0" w:firstColumn="1" w:lastColumn="0" w:noHBand="0" w:noVBand="1"/>
      </w:tblPr>
      <w:tblGrid>
        <w:gridCol w:w="10683"/>
      </w:tblGrid>
      <w:tr w:rsidR="0012370C" w14:paraId="65A41A9D" w14:textId="77777777" w:rsidTr="00621161">
        <w:trPr>
          <w:trHeight w:val="8481"/>
        </w:trPr>
        <w:tc>
          <w:tcPr>
            <w:tcW w:w="5000" w:type="pct"/>
          </w:tcPr>
          <w:p w14:paraId="65B180B9" w14:textId="77777777" w:rsidR="0012370C" w:rsidRDefault="0012370C" w:rsidP="00621161">
            <w:pPr>
              <w:pStyle w:val="xtabletext"/>
              <w:rPr>
                <w:lang w:eastAsia="en-AU"/>
              </w:rPr>
            </w:pPr>
          </w:p>
        </w:tc>
      </w:tr>
    </w:tbl>
    <w:p w14:paraId="639DD7F8" w14:textId="77777777" w:rsidR="0012370C" w:rsidRPr="00575063" w:rsidRDefault="0012370C" w:rsidP="0012370C">
      <w:pPr>
        <w:pStyle w:val="xbhead"/>
      </w:pPr>
      <w:r w:rsidRPr="00575063">
        <w:lastRenderedPageBreak/>
        <w:t>Discussion</w:t>
      </w:r>
    </w:p>
    <w:p w14:paraId="39732441" w14:textId="77777777" w:rsidR="0012370C" w:rsidRPr="00575063" w:rsidRDefault="0012370C" w:rsidP="0012370C">
      <w:pPr>
        <w:pStyle w:val="xlist"/>
      </w:pPr>
      <w:r w:rsidRPr="00575063">
        <w:t>1</w:t>
      </w:r>
      <w:r w:rsidRPr="00575063">
        <w:tab/>
        <w:t>Which tribes became extinct first? What was the selection pressure that contributed to their extinct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43E6A7C3" w14:textId="77777777" w:rsidTr="00621161">
        <w:trPr>
          <w:trHeight w:val="374"/>
        </w:trPr>
        <w:tc>
          <w:tcPr>
            <w:tcW w:w="5000" w:type="pct"/>
          </w:tcPr>
          <w:p w14:paraId="11429F51" w14:textId="77777777" w:rsidR="0012370C" w:rsidRDefault="0012370C" w:rsidP="00621161">
            <w:pPr>
              <w:pStyle w:val="xtabletext"/>
              <w:rPr>
                <w:lang w:eastAsia="en-AU"/>
              </w:rPr>
            </w:pPr>
          </w:p>
        </w:tc>
      </w:tr>
      <w:tr w:rsidR="0012370C" w14:paraId="6CBE7404" w14:textId="77777777" w:rsidTr="00621161">
        <w:trPr>
          <w:trHeight w:val="374"/>
        </w:trPr>
        <w:tc>
          <w:tcPr>
            <w:tcW w:w="5000" w:type="pct"/>
          </w:tcPr>
          <w:p w14:paraId="02BECCAB" w14:textId="77777777" w:rsidR="0012370C" w:rsidRDefault="0012370C" w:rsidP="00621161">
            <w:pPr>
              <w:pStyle w:val="xtabletext"/>
              <w:rPr>
                <w:lang w:eastAsia="en-AU"/>
              </w:rPr>
            </w:pPr>
          </w:p>
        </w:tc>
      </w:tr>
      <w:tr w:rsidR="0012370C" w14:paraId="7A1F9F8D" w14:textId="77777777" w:rsidTr="00621161">
        <w:trPr>
          <w:trHeight w:val="374"/>
        </w:trPr>
        <w:tc>
          <w:tcPr>
            <w:tcW w:w="5000" w:type="pct"/>
          </w:tcPr>
          <w:p w14:paraId="6175AAA0" w14:textId="77777777" w:rsidR="0012370C" w:rsidRDefault="0012370C" w:rsidP="00621161">
            <w:pPr>
              <w:pStyle w:val="xtabletext"/>
              <w:rPr>
                <w:lang w:eastAsia="en-AU"/>
              </w:rPr>
            </w:pPr>
          </w:p>
        </w:tc>
      </w:tr>
    </w:tbl>
    <w:p w14:paraId="2A38E5DA" w14:textId="77777777" w:rsidR="0012370C" w:rsidRPr="00575063" w:rsidRDefault="0012370C" w:rsidP="0012370C">
      <w:pPr>
        <w:pStyle w:val="xlist"/>
      </w:pPr>
      <w:r w:rsidRPr="00575063">
        <w:t>2</w:t>
      </w:r>
      <w:r w:rsidRPr="00575063">
        <w:tab/>
        <w:t>Why were the bean prey numbers doubled after each generat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3AB6FB1F" w14:textId="77777777" w:rsidTr="00621161">
        <w:trPr>
          <w:trHeight w:val="374"/>
        </w:trPr>
        <w:tc>
          <w:tcPr>
            <w:tcW w:w="5000" w:type="pct"/>
          </w:tcPr>
          <w:p w14:paraId="63D698F6" w14:textId="77777777" w:rsidR="0012370C" w:rsidRDefault="0012370C" w:rsidP="00621161">
            <w:pPr>
              <w:pStyle w:val="xtabletext"/>
              <w:rPr>
                <w:lang w:eastAsia="en-AU"/>
              </w:rPr>
            </w:pPr>
          </w:p>
        </w:tc>
      </w:tr>
      <w:tr w:rsidR="0012370C" w14:paraId="7D574319" w14:textId="77777777" w:rsidTr="00621161">
        <w:trPr>
          <w:trHeight w:val="374"/>
        </w:trPr>
        <w:tc>
          <w:tcPr>
            <w:tcW w:w="5000" w:type="pct"/>
          </w:tcPr>
          <w:p w14:paraId="18CCA15E" w14:textId="77777777" w:rsidR="0012370C" w:rsidRDefault="0012370C" w:rsidP="00621161">
            <w:pPr>
              <w:pStyle w:val="xtabletext"/>
              <w:rPr>
                <w:lang w:eastAsia="en-AU"/>
              </w:rPr>
            </w:pPr>
          </w:p>
        </w:tc>
      </w:tr>
    </w:tbl>
    <w:p w14:paraId="17B61FE1" w14:textId="77777777" w:rsidR="0012370C" w:rsidRPr="00575063" w:rsidRDefault="0012370C" w:rsidP="0012370C">
      <w:pPr>
        <w:pStyle w:val="xlist"/>
      </w:pPr>
      <w:r w:rsidRPr="00575063">
        <w:t>3</w:t>
      </w:r>
      <w:r w:rsidRPr="00575063">
        <w:tab/>
        <w:t>Which beans were selected against?</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12EEC312" w14:textId="77777777" w:rsidTr="00621161">
        <w:trPr>
          <w:trHeight w:val="374"/>
        </w:trPr>
        <w:tc>
          <w:tcPr>
            <w:tcW w:w="5000" w:type="pct"/>
          </w:tcPr>
          <w:p w14:paraId="40F1AFB6" w14:textId="77777777" w:rsidR="0012370C" w:rsidRDefault="0012370C" w:rsidP="00621161">
            <w:pPr>
              <w:pStyle w:val="xtabletext"/>
              <w:rPr>
                <w:lang w:eastAsia="en-AU"/>
              </w:rPr>
            </w:pPr>
          </w:p>
        </w:tc>
      </w:tr>
    </w:tbl>
    <w:p w14:paraId="6CBE36DE" w14:textId="77777777" w:rsidR="0012370C" w:rsidRPr="00575063" w:rsidRDefault="0012370C" w:rsidP="0012370C">
      <w:pPr>
        <w:pStyle w:val="xlist"/>
      </w:pPr>
      <w:r w:rsidRPr="00575063">
        <w:t>4</w:t>
      </w:r>
      <w:r w:rsidRPr="00575063">
        <w:tab/>
        <w:t>Use the mechanism of natural selection to explain the change in bean prey numbers.</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71AC7DFA" w14:textId="77777777" w:rsidTr="00621161">
        <w:trPr>
          <w:trHeight w:val="374"/>
        </w:trPr>
        <w:tc>
          <w:tcPr>
            <w:tcW w:w="5000" w:type="pct"/>
          </w:tcPr>
          <w:p w14:paraId="584BDEBB" w14:textId="77777777" w:rsidR="0012370C" w:rsidRDefault="0012370C" w:rsidP="00621161">
            <w:pPr>
              <w:pStyle w:val="xtabletext"/>
              <w:rPr>
                <w:lang w:eastAsia="en-AU"/>
              </w:rPr>
            </w:pPr>
          </w:p>
        </w:tc>
      </w:tr>
      <w:tr w:rsidR="0012370C" w14:paraId="552BBEDB" w14:textId="77777777" w:rsidTr="00621161">
        <w:trPr>
          <w:trHeight w:val="374"/>
        </w:trPr>
        <w:tc>
          <w:tcPr>
            <w:tcW w:w="5000" w:type="pct"/>
          </w:tcPr>
          <w:p w14:paraId="0169DC0E" w14:textId="77777777" w:rsidR="0012370C" w:rsidRDefault="0012370C" w:rsidP="00621161">
            <w:pPr>
              <w:pStyle w:val="xtabletext"/>
              <w:rPr>
                <w:lang w:eastAsia="en-AU"/>
              </w:rPr>
            </w:pPr>
          </w:p>
        </w:tc>
      </w:tr>
      <w:tr w:rsidR="0012370C" w14:paraId="2EF59038" w14:textId="77777777" w:rsidTr="00621161">
        <w:trPr>
          <w:trHeight w:val="374"/>
        </w:trPr>
        <w:tc>
          <w:tcPr>
            <w:tcW w:w="5000" w:type="pct"/>
          </w:tcPr>
          <w:p w14:paraId="0A45B320" w14:textId="77777777" w:rsidR="0012370C" w:rsidRDefault="0012370C" w:rsidP="00621161">
            <w:pPr>
              <w:pStyle w:val="xtabletext"/>
              <w:rPr>
                <w:lang w:eastAsia="en-AU"/>
              </w:rPr>
            </w:pPr>
          </w:p>
        </w:tc>
      </w:tr>
    </w:tbl>
    <w:p w14:paraId="1DAA73A9" w14:textId="77777777" w:rsidR="0012370C" w:rsidRDefault="0012370C" w:rsidP="0012370C">
      <w:pPr>
        <w:pStyle w:val="xlist"/>
      </w:pPr>
      <w:r w:rsidRPr="00575063">
        <w:t>5</w:t>
      </w:r>
      <w:r w:rsidRPr="00575063">
        <w:tab/>
        <w:t>Suggest a similar example to this experiment that might occur in nature.</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0E69757C" w14:textId="77777777" w:rsidTr="00621161">
        <w:trPr>
          <w:trHeight w:val="374"/>
        </w:trPr>
        <w:tc>
          <w:tcPr>
            <w:tcW w:w="5000" w:type="pct"/>
          </w:tcPr>
          <w:p w14:paraId="2F23E087" w14:textId="77777777" w:rsidR="0012370C" w:rsidRDefault="0012370C" w:rsidP="00621161">
            <w:pPr>
              <w:pStyle w:val="xtabletext"/>
              <w:rPr>
                <w:lang w:eastAsia="en-AU"/>
              </w:rPr>
            </w:pPr>
          </w:p>
        </w:tc>
      </w:tr>
      <w:tr w:rsidR="0012370C" w14:paraId="12BD7B73" w14:textId="77777777" w:rsidTr="00621161">
        <w:trPr>
          <w:trHeight w:val="374"/>
        </w:trPr>
        <w:tc>
          <w:tcPr>
            <w:tcW w:w="5000" w:type="pct"/>
          </w:tcPr>
          <w:p w14:paraId="7ECCD2BC" w14:textId="77777777" w:rsidR="0012370C" w:rsidRDefault="0012370C" w:rsidP="00621161">
            <w:pPr>
              <w:pStyle w:val="xtabletext"/>
              <w:rPr>
                <w:lang w:eastAsia="en-AU"/>
              </w:rPr>
            </w:pPr>
          </w:p>
        </w:tc>
      </w:tr>
      <w:tr w:rsidR="0012370C" w14:paraId="44BD4407" w14:textId="77777777" w:rsidTr="00621161">
        <w:trPr>
          <w:trHeight w:val="374"/>
        </w:trPr>
        <w:tc>
          <w:tcPr>
            <w:tcW w:w="5000" w:type="pct"/>
          </w:tcPr>
          <w:p w14:paraId="0A3595B7" w14:textId="77777777" w:rsidR="0012370C" w:rsidRDefault="0012370C" w:rsidP="00621161">
            <w:pPr>
              <w:pStyle w:val="xtabletext"/>
              <w:rPr>
                <w:lang w:eastAsia="en-AU"/>
              </w:rPr>
            </w:pPr>
          </w:p>
        </w:tc>
      </w:tr>
    </w:tbl>
    <w:p w14:paraId="2BE7A360" w14:textId="77777777" w:rsidR="0012370C" w:rsidRPr="00575063" w:rsidRDefault="0012370C" w:rsidP="0012370C">
      <w:pPr>
        <w:pStyle w:val="xbhead"/>
      </w:pPr>
      <w:r w:rsidRPr="00575063">
        <w:t>Conclusion</w:t>
      </w:r>
    </w:p>
    <w:p w14:paraId="707363C0" w14:textId="77777777" w:rsidR="0012370C" w:rsidRDefault="0012370C" w:rsidP="0012370C">
      <w:pPr>
        <w:pStyle w:val="xparafo"/>
      </w:pPr>
      <w:r w:rsidRPr="00575063">
        <w:t>Describe how the mechanism of natural selection changes frequency of alleles in a populat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04DB67ED" w14:textId="77777777" w:rsidTr="00621161">
        <w:trPr>
          <w:trHeight w:val="374"/>
        </w:trPr>
        <w:tc>
          <w:tcPr>
            <w:tcW w:w="5000" w:type="pct"/>
          </w:tcPr>
          <w:p w14:paraId="15C6C0B4" w14:textId="77777777" w:rsidR="0012370C" w:rsidRDefault="0012370C" w:rsidP="00621161">
            <w:pPr>
              <w:pStyle w:val="xtabletext"/>
              <w:rPr>
                <w:lang w:eastAsia="en-AU"/>
              </w:rPr>
            </w:pPr>
          </w:p>
        </w:tc>
      </w:tr>
      <w:tr w:rsidR="0012370C" w14:paraId="46F7A065" w14:textId="77777777" w:rsidTr="00621161">
        <w:trPr>
          <w:trHeight w:val="374"/>
        </w:trPr>
        <w:tc>
          <w:tcPr>
            <w:tcW w:w="5000" w:type="pct"/>
          </w:tcPr>
          <w:p w14:paraId="702E9ADA" w14:textId="77777777" w:rsidR="0012370C" w:rsidRDefault="0012370C" w:rsidP="00621161">
            <w:pPr>
              <w:pStyle w:val="xtabletext"/>
              <w:rPr>
                <w:lang w:eastAsia="en-AU"/>
              </w:rPr>
            </w:pPr>
          </w:p>
        </w:tc>
      </w:tr>
      <w:tr w:rsidR="0012370C" w14:paraId="0590DB76" w14:textId="77777777" w:rsidTr="00621161">
        <w:trPr>
          <w:trHeight w:val="374"/>
        </w:trPr>
        <w:tc>
          <w:tcPr>
            <w:tcW w:w="5000" w:type="pct"/>
          </w:tcPr>
          <w:p w14:paraId="24D11EA1" w14:textId="77777777" w:rsidR="0012370C" w:rsidRDefault="0012370C" w:rsidP="00621161">
            <w:pPr>
              <w:pStyle w:val="xtabletext"/>
              <w:rPr>
                <w:lang w:eastAsia="en-AU"/>
              </w:rPr>
            </w:pPr>
          </w:p>
        </w:tc>
      </w:tr>
      <w:tr w:rsidR="0012370C" w14:paraId="2CFDCFEF" w14:textId="77777777" w:rsidTr="00621161">
        <w:trPr>
          <w:trHeight w:val="374"/>
        </w:trPr>
        <w:tc>
          <w:tcPr>
            <w:tcW w:w="5000" w:type="pct"/>
          </w:tcPr>
          <w:p w14:paraId="213FF099" w14:textId="77777777" w:rsidR="0012370C" w:rsidRDefault="0012370C" w:rsidP="00621161">
            <w:pPr>
              <w:pStyle w:val="xtabletext"/>
              <w:rPr>
                <w:lang w:eastAsia="en-AU"/>
              </w:rPr>
            </w:pPr>
          </w:p>
        </w:tc>
      </w:tr>
    </w:tbl>
    <w:p w14:paraId="201EE010" w14:textId="77777777" w:rsidR="0012370C" w:rsidRPr="00865B81" w:rsidRDefault="0012370C" w:rsidP="0012370C">
      <w:pPr>
        <w:pStyle w:val="xworksheettype"/>
      </w:pPr>
      <w:r w:rsidRPr="00865B81">
        <w:lastRenderedPageBreak/>
        <w:t>Experiment worksheet</w:t>
      </w:r>
    </w:p>
    <w:p w14:paraId="5B86904A" w14:textId="77777777" w:rsidR="0012370C" w:rsidRPr="00521081" w:rsidRDefault="0012370C" w:rsidP="0012370C">
      <w:pPr>
        <w:pStyle w:val="xchapterhead"/>
        <w:rPr>
          <w:lang w:val="en-US"/>
        </w:rPr>
      </w:pPr>
      <w:r>
        <w:rPr>
          <w:lang w:val="en-US"/>
        </w:rPr>
        <w:t>2.3 Different selection pressures cause divergence. Similar selection pressures cause convergence</w:t>
      </w:r>
    </w:p>
    <w:p w14:paraId="545A55DA" w14:textId="77777777" w:rsidR="0012370C" w:rsidRPr="00E96387" w:rsidRDefault="0012370C" w:rsidP="0012370C">
      <w:pPr>
        <w:pStyle w:val="xpagereference"/>
        <w:rPr>
          <w:szCs w:val="24"/>
        </w:rPr>
      </w:pPr>
      <w:r w:rsidRPr="00E96387">
        <w:rPr>
          <w:szCs w:val="24"/>
        </w:rPr>
        <w:t xml:space="preserve">Pages </w:t>
      </w:r>
      <w:r>
        <w:rPr>
          <w:szCs w:val="24"/>
        </w:rPr>
        <w:t>46–47 and 190</w:t>
      </w:r>
    </w:p>
    <w:p w14:paraId="289C6669" w14:textId="77777777" w:rsidR="0012370C" w:rsidRPr="007E7C1E" w:rsidRDefault="0012370C" w:rsidP="0012370C">
      <w:pPr>
        <w:pStyle w:val="xahead"/>
      </w:pPr>
      <w:r>
        <w:t>Experiment 2.3: Divergent and convergent evolution of big beaks and small beaks</w:t>
      </w:r>
    </w:p>
    <w:p w14:paraId="1311984C" w14:textId="77777777" w:rsidR="0012370C" w:rsidRPr="00575063" w:rsidRDefault="0012370C" w:rsidP="0012370C">
      <w:pPr>
        <w:pStyle w:val="xbhead"/>
      </w:pPr>
      <w:r w:rsidRPr="00575063">
        <w:t>Aim</w:t>
      </w:r>
    </w:p>
    <w:p w14:paraId="250C6065" w14:textId="77777777" w:rsidR="0012370C" w:rsidRPr="00575063" w:rsidRDefault="0012370C" w:rsidP="0012370C">
      <w:pPr>
        <w:pStyle w:val="xparafo"/>
      </w:pPr>
      <w:r w:rsidRPr="00575063">
        <w:t>To model divergent and convergent evolution in beak size.</w:t>
      </w:r>
    </w:p>
    <w:p w14:paraId="66DAD2CA" w14:textId="77777777" w:rsidR="0012370C" w:rsidRPr="00575063" w:rsidRDefault="0012370C" w:rsidP="0012370C">
      <w:pPr>
        <w:pStyle w:val="xbhead"/>
      </w:pPr>
      <w:r w:rsidRPr="00575063">
        <w:t>Materials</w:t>
      </w:r>
    </w:p>
    <w:p w14:paraId="73D56FE3" w14:textId="77777777" w:rsidR="0012370C" w:rsidRPr="00575063" w:rsidRDefault="0012370C" w:rsidP="0012370C">
      <w:pPr>
        <w:pStyle w:val="xlist"/>
      </w:pPr>
      <w:r>
        <w:t>•</w:t>
      </w:r>
      <w:r w:rsidRPr="00E83A89">
        <w:tab/>
      </w:r>
      <w:r w:rsidRPr="00575063">
        <w:t>6 previously prepared bags of food:</w:t>
      </w:r>
    </w:p>
    <w:p w14:paraId="5E3255DE" w14:textId="77777777" w:rsidR="0012370C" w:rsidRPr="00575063" w:rsidRDefault="0012370C" w:rsidP="0012370C">
      <w:pPr>
        <w:pStyle w:val="xlist2"/>
      </w:pPr>
      <w:r w:rsidRPr="00575063">
        <w:t>−</w:t>
      </w:r>
      <w:r w:rsidRPr="00575063">
        <w:tab/>
        <w:t>North Trayland/Season 1 = 4 handfuls popcorn + 20 kidney beans + 50 marbles</w:t>
      </w:r>
    </w:p>
    <w:p w14:paraId="4C150FF9" w14:textId="77777777" w:rsidR="0012370C" w:rsidRPr="00575063" w:rsidRDefault="0012370C" w:rsidP="0012370C">
      <w:pPr>
        <w:pStyle w:val="xlist2"/>
      </w:pPr>
      <w:r w:rsidRPr="00575063">
        <w:t>−</w:t>
      </w:r>
      <w:r w:rsidRPr="00575063">
        <w:tab/>
        <w:t>North Trayland/Season 2 = 1 handful popcorn + 10 kidney beans + 50 marbles</w:t>
      </w:r>
    </w:p>
    <w:p w14:paraId="5F1293A1" w14:textId="77777777" w:rsidR="0012370C" w:rsidRPr="00575063" w:rsidRDefault="0012370C" w:rsidP="0012370C">
      <w:pPr>
        <w:pStyle w:val="xlist2"/>
      </w:pPr>
      <w:r w:rsidRPr="00575063">
        <w:t>−</w:t>
      </w:r>
      <w:r w:rsidRPr="00575063">
        <w:tab/>
        <w:t>North Trayland/Season 3 = 100 marbles</w:t>
      </w:r>
    </w:p>
    <w:p w14:paraId="66B66EF6" w14:textId="77777777" w:rsidR="0012370C" w:rsidRPr="00575063" w:rsidRDefault="0012370C" w:rsidP="0012370C">
      <w:pPr>
        <w:pStyle w:val="xlist2"/>
      </w:pPr>
      <w:r w:rsidRPr="00575063">
        <w:t>−</w:t>
      </w:r>
      <w:r w:rsidRPr="00575063">
        <w:tab/>
        <w:t>South Trayland/Season 1 = 4 handfuls popcorn + 20 kidney beans + 50 marbles</w:t>
      </w:r>
    </w:p>
    <w:p w14:paraId="7FCBCDA6" w14:textId="77777777" w:rsidR="0012370C" w:rsidRPr="00575063" w:rsidRDefault="0012370C" w:rsidP="0012370C">
      <w:pPr>
        <w:pStyle w:val="xlist2"/>
      </w:pPr>
      <w:r w:rsidRPr="00575063">
        <w:t>−</w:t>
      </w:r>
      <w:r w:rsidRPr="00575063">
        <w:tab/>
        <w:t>South Trayland/Season 2 = 6 handfuls popcorn + 10 kidney beans + 5 marbles</w:t>
      </w:r>
    </w:p>
    <w:p w14:paraId="489D43ED" w14:textId="77777777" w:rsidR="0012370C" w:rsidRPr="00575063" w:rsidRDefault="0012370C" w:rsidP="0012370C">
      <w:pPr>
        <w:pStyle w:val="xlist2"/>
      </w:pPr>
      <w:r w:rsidRPr="00575063">
        <w:t>−</w:t>
      </w:r>
      <w:r w:rsidRPr="00575063">
        <w:tab/>
        <w:t>South Trayland/Season 3 = 8 handfuls popcorn</w:t>
      </w:r>
    </w:p>
    <w:p w14:paraId="5443C738" w14:textId="77777777" w:rsidR="0012370C" w:rsidRPr="00575063" w:rsidRDefault="0012370C" w:rsidP="0012370C">
      <w:pPr>
        <w:pStyle w:val="xlist"/>
      </w:pPr>
      <w:r>
        <w:t>•</w:t>
      </w:r>
      <w:r w:rsidRPr="00E83A89">
        <w:tab/>
      </w:r>
      <w:r w:rsidRPr="00575063">
        <w:t>20 large bulldog clips</w:t>
      </w:r>
    </w:p>
    <w:p w14:paraId="473E8D4E" w14:textId="77777777" w:rsidR="0012370C" w:rsidRPr="00575063" w:rsidRDefault="0012370C" w:rsidP="0012370C">
      <w:pPr>
        <w:pStyle w:val="xlist"/>
      </w:pPr>
      <w:r>
        <w:t>•</w:t>
      </w:r>
      <w:r w:rsidRPr="00E83A89">
        <w:tab/>
      </w:r>
      <w:r w:rsidRPr="00575063">
        <w:t>20 medium-sized bulldog clips</w:t>
      </w:r>
    </w:p>
    <w:p w14:paraId="45BFBAA2" w14:textId="77777777" w:rsidR="0012370C" w:rsidRPr="00575063" w:rsidRDefault="0012370C" w:rsidP="0012370C">
      <w:pPr>
        <w:pStyle w:val="xlist"/>
      </w:pPr>
      <w:r>
        <w:t>•</w:t>
      </w:r>
      <w:r w:rsidRPr="00E83A89">
        <w:tab/>
      </w:r>
      <w:r w:rsidRPr="00575063">
        <w:t>20 small bulldog clips</w:t>
      </w:r>
    </w:p>
    <w:p w14:paraId="6767B5C3" w14:textId="77777777" w:rsidR="0012370C" w:rsidRPr="00575063" w:rsidRDefault="0012370C" w:rsidP="0012370C">
      <w:pPr>
        <w:pStyle w:val="xlist"/>
      </w:pPr>
      <w:r>
        <w:t>•</w:t>
      </w:r>
      <w:r w:rsidRPr="00E83A89">
        <w:tab/>
      </w:r>
      <w:r w:rsidRPr="00575063">
        <w:t>30 plastic cups</w:t>
      </w:r>
    </w:p>
    <w:p w14:paraId="10B4DCAC" w14:textId="77777777" w:rsidR="0012370C" w:rsidRPr="00575063" w:rsidRDefault="0012370C" w:rsidP="0012370C">
      <w:pPr>
        <w:pStyle w:val="xlist"/>
      </w:pPr>
      <w:r>
        <w:t>•</w:t>
      </w:r>
      <w:r w:rsidRPr="00E83A89">
        <w:tab/>
      </w:r>
      <w:r w:rsidRPr="00575063">
        <w:t>2 large trays</w:t>
      </w:r>
    </w:p>
    <w:p w14:paraId="05827C5E" w14:textId="77777777" w:rsidR="0012370C" w:rsidRPr="00575063" w:rsidRDefault="0012370C" w:rsidP="0012370C">
      <w:pPr>
        <w:pStyle w:val="xlist"/>
      </w:pPr>
      <w:r>
        <w:t>•</w:t>
      </w:r>
      <w:r w:rsidRPr="00E83A89">
        <w:tab/>
      </w:r>
      <w:r w:rsidRPr="00575063">
        <w:t>6 plastic bags</w:t>
      </w:r>
    </w:p>
    <w:p w14:paraId="79E9D95E" w14:textId="77777777" w:rsidR="0012370C" w:rsidRPr="00575063" w:rsidRDefault="0012370C" w:rsidP="0012370C">
      <w:pPr>
        <w:pStyle w:val="xlist"/>
      </w:pPr>
      <w:r>
        <w:t>•</w:t>
      </w:r>
      <w:r w:rsidRPr="00E83A89">
        <w:tab/>
      </w:r>
      <w:r w:rsidRPr="00575063">
        <w:t>Timer</w:t>
      </w:r>
    </w:p>
    <w:p w14:paraId="1B44E655" w14:textId="77777777" w:rsidR="0012370C" w:rsidRPr="00575063" w:rsidRDefault="0012370C" w:rsidP="0012370C">
      <w:pPr>
        <w:pStyle w:val="xbhead"/>
      </w:pPr>
      <w:r w:rsidRPr="00575063">
        <w:t>Method</w:t>
      </w:r>
    </w:p>
    <w:p w14:paraId="3D451608" w14:textId="77777777" w:rsidR="0012370C" w:rsidRPr="00575063" w:rsidRDefault="0012370C" w:rsidP="0012370C">
      <w:pPr>
        <w:pStyle w:val="xlist"/>
      </w:pPr>
      <w:r w:rsidRPr="00575063">
        <w:t>1</w:t>
      </w:r>
      <w:r w:rsidRPr="00575063">
        <w:tab/>
        <w:t>Twelve students will represent a population of birds living on an island. Four students should be Giant birds (with a large bulldog clip each). Four students are Midbill birds with the medium-sized bulldog clips. The remaining four students are Babybill birds with the small bulldog clips.</w:t>
      </w:r>
    </w:p>
    <w:p w14:paraId="1E6B11DE" w14:textId="77777777" w:rsidR="0012370C" w:rsidRPr="00575063" w:rsidRDefault="0012370C" w:rsidP="0012370C">
      <w:pPr>
        <w:pStyle w:val="xlist"/>
      </w:pPr>
      <w:r w:rsidRPr="00575063">
        <w:lastRenderedPageBreak/>
        <w:t>2</w:t>
      </w:r>
      <w:r w:rsidRPr="00575063">
        <w:tab/>
        <w:t>A permanent barrier separates the bird population into two groups (North Trayland and South Trayland) with two birds of each type (2 large, 2 medium and 2 small) in each. Place the trays at opposite ends of the classroom.</w:t>
      </w:r>
    </w:p>
    <w:p w14:paraId="0C9926C7" w14:textId="77777777" w:rsidR="0012370C" w:rsidRPr="00575063" w:rsidRDefault="0012370C" w:rsidP="0012370C">
      <w:pPr>
        <w:pStyle w:val="xlist"/>
      </w:pPr>
      <w:r w:rsidRPr="00575063">
        <w:t>3</w:t>
      </w:r>
      <w:r w:rsidRPr="00575063">
        <w:tab/>
        <w:t>Place the first season’s food for each population in the tray. The 12 birds have 25 seconds to collect as much food as possible with their bulldog-clip ‘beaks’ and place it in their cup ‘stomachs’.</w:t>
      </w:r>
    </w:p>
    <w:p w14:paraId="6A714B73" w14:textId="77777777" w:rsidR="0012370C" w:rsidRDefault="0012370C" w:rsidP="0012370C">
      <w:pPr>
        <w:pStyle w:val="xlist"/>
      </w:pPr>
      <w:r w:rsidRPr="00575063">
        <w:t>4</w:t>
      </w:r>
      <w:r w:rsidRPr="00575063">
        <w:tab/>
        <w:t xml:space="preserve">At the end of the time, calculate how many kilojoules each bird has consumed if popcorn </w:t>
      </w:r>
      <w:r>
        <w:t>=</w:t>
      </w:r>
      <w:r w:rsidRPr="00575063">
        <w:t xml:space="preserve"> 2 kilojoules, beans </w:t>
      </w:r>
      <w:r>
        <w:t>=</w:t>
      </w:r>
      <w:r w:rsidRPr="00575063">
        <w:t xml:space="preserve"> 5 kilojoules, marbles </w:t>
      </w:r>
      <w:r>
        <w:t>=</w:t>
      </w:r>
      <w:r w:rsidRPr="00575063">
        <w:t xml:space="preserve"> 10 kilojoule. The following tables shows you how many kilojoules each type of bird needs to survive. Record the number of surviving birds in the results table.</w:t>
      </w:r>
    </w:p>
    <w:tbl>
      <w:tblPr>
        <w:tblStyle w:val="xtablecolumn"/>
        <w:tblW w:w="2638" w:type="pct"/>
        <w:tblLook w:val="04A0" w:firstRow="1" w:lastRow="0" w:firstColumn="1" w:lastColumn="0" w:noHBand="0" w:noVBand="1"/>
      </w:tblPr>
      <w:tblGrid>
        <w:gridCol w:w="1241"/>
        <w:gridCol w:w="2128"/>
        <w:gridCol w:w="2267"/>
      </w:tblGrid>
      <w:tr w:rsidR="0012370C" w14:paraId="12F09393" w14:textId="77777777" w:rsidTr="00621161">
        <w:trPr>
          <w:cnfStyle w:val="100000000000" w:firstRow="1" w:lastRow="0" w:firstColumn="0" w:lastColumn="0" w:oddVBand="0" w:evenVBand="0" w:oddHBand="0" w:evenHBand="0" w:firstRowFirstColumn="0" w:firstRowLastColumn="0" w:lastRowFirstColumn="0" w:lastRowLastColumn="0"/>
        </w:trPr>
        <w:tc>
          <w:tcPr>
            <w:tcW w:w="1101" w:type="pct"/>
          </w:tcPr>
          <w:p w14:paraId="17686C99" w14:textId="77777777" w:rsidR="0012370C" w:rsidRDefault="0012370C" w:rsidP="00621161">
            <w:pPr>
              <w:pStyle w:val="xtablecolumnhead"/>
            </w:pPr>
            <w:r w:rsidRPr="00575063">
              <w:t>Bird</w:t>
            </w:r>
          </w:p>
        </w:tc>
        <w:tc>
          <w:tcPr>
            <w:tcW w:w="1888" w:type="pct"/>
          </w:tcPr>
          <w:p w14:paraId="1C1AD9B0" w14:textId="77777777" w:rsidR="0012370C" w:rsidRDefault="0012370C" w:rsidP="00621161">
            <w:pPr>
              <w:pStyle w:val="xtablecolumnhead"/>
            </w:pPr>
            <w:r w:rsidRPr="00575063">
              <w:t>Kilojoules needed to survive</w:t>
            </w:r>
          </w:p>
        </w:tc>
        <w:tc>
          <w:tcPr>
            <w:tcW w:w="2012" w:type="pct"/>
          </w:tcPr>
          <w:p w14:paraId="4D1DFFF1" w14:textId="77777777" w:rsidR="0012370C" w:rsidRDefault="0012370C" w:rsidP="00621161">
            <w:pPr>
              <w:pStyle w:val="xtablecolumnhead"/>
            </w:pPr>
            <w:r w:rsidRPr="00575063">
              <w:t>Kilojoules needed to reproduce</w:t>
            </w:r>
          </w:p>
        </w:tc>
      </w:tr>
      <w:tr w:rsidR="0012370C" w14:paraId="683407C2" w14:textId="77777777" w:rsidTr="00621161">
        <w:tc>
          <w:tcPr>
            <w:tcW w:w="1101" w:type="pct"/>
          </w:tcPr>
          <w:p w14:paraId="325A2BC5" w14:textId="77777777" w:rsidR="0012370C" w:rsidRDefault="0012370C" w:rsidP="00621161">
            <w:pPr>
              <w:pStyle w:val="xtabletext"/>
            </w:pPr>
            <w:r w:rsidRPr="00575063">
              <w:t>Giant</w:t>
            </w:r>
          </w:p>
        </w:tc>
        <w:tc>
          <w:tcPr>
            <w:tcW w:w="1888" w:type="pct"/>
          </w:tcPr>
          <w:p w14:paraId="484DF557" w14:textId="77777777" w:rsidR="0012370C" w:rsidRDefault="0012370C" w:rsidP="00621161">
            <w:pPr>
              <w:pStyle w:val="xtabletext"/>
            </w:pPr>
            <w:r w:rsidRPr="00575063">
              <w:t>80</w:t>
            </w:r>
          </w:p>
        </w:tc>
        <w:tc>
          <w:tcPr>
            <w:tcW w:w="2012" w:type="pct"/>
          </w:tcPr>
          <w:p w14:paraId="71C9DD19" w14:textId="77777777" w:rsidR="0012370C" w:rsidRDefault="0012370C" w:rsidP="00621161">
            <w:pPr>
              <w:pStyle w:val="xtabletext"/>
            </w:pPr>
            <w:r w:rsidRPr="00575063">
              <w:t>160</w:t>
            </w:r>
          </w:p>
        </w:tc>
      </w:tr>
      <w:tr w:rsidR="0012370C" w14:paraId="795E8DB6" w14:textId="77777777" w:rsidTr="00621161">
        <w:tc>
          <w:tcPr>
            <w:tcW w:w="1101" w:type="pct"/>
          </w:tcPr>
          <w:p w14:paraId="2F1A8B19" w14:textId="77777777" w:rsidR="0012370C" w:rsidRDefault="0012370C" w:rsidP="00621161">
            <w:pPr>
              <w:pStyle w:val="xtabletext"/>
            </w:pPr>
            <w:r w:rsidRPr="00575063">
              <w:t>Midbill</w:t>
            </w:r>
          </w:p>
        </w:tc>
        <w:tc>
          <w:tcPr>
            <w:tcW w:w="1888" w:type="pct"/>
          </w:tcPr>
          <w:p w14:paraId="28570DF5" w14:textId="77777777" w:rsidR="0012370C" w:rsidRDefault="0012370C" w:rsidP="00621161">
            <w:pPr>
              <w:pStyle w:val="xtabletext"/>
            </w:pPr>
            <w:r w:rsidRPr="00575063">
              <w:t>50</w:t>
            </w:r>
          </w:p>
        </w:tc>
        <w:tc>
          <w:tcPr>
            <w:tcW w:w="2012" w:type="pct"/>
          </w:tcPr>
          <w:p w14:paraId="2EBF3B9C" w14:textId="77777777" w:rsidR="0012370C" w:rsidRDefault="0012370C" w:rsidP="00621161">
            <w:pPr>
              <w:pStyle w:val="xtabletext"/>
            </w:pPr>
            <w:r w:rsidRPr="00575063">
              <w:t>100</w:t>
            </w:r>
          </w:p>
        </w:tc>
      </w:tr>
      <w:tr w:rsidR="0012370C" w14:paraId="59DEB3A4" w14:textId="77777777" w:rsidTr="00621161">
        <w:tc>
          <w:tcPr>
            <w:tcW w:w="1101" w:type="pct"/>
          </w:tcPr>
          <w:p w14:paraId="3B6F683E" w14:textId="77777777" w:rsidR="0012370C" w:rsidRDefault="0012370C" w:rsidP="00621161">
            <w:pPr>
              <w:pStyle w:val="xtabletext"/>
            </w:pPr>
            <w:r w:rsidRPr="00575063">
              <w:t>Babybill</w:t>
            </w:r>
          </w:p>
        </w:tc>
        <w:tc>
          <w:tcPr>
            <w:tcW w:w="1888" w:type="pct"/>
          </w:tcPr>
          <w:p w14:paraId="3BFEE65E" w14:textId="77777777" w:rsidR="0012370C" w:rsidRDefault="0012370C" w:rsidP="00621161">
            <w:pPr>
              <w:pStyle w:val="xtabletext"/>
            </w:pPr>
            <w:r w:rsidRPr="00575063">
              <w:t>25</w:t>
            </w:r>
          </w:p>
        </w:tc>
        <w:tc>
          <w:tcPr>
            <w:tcW w:w="2012" w:type="pct"/>
          </w:tcPr>
          <w:p w14:paraId="3CD887CE" w14:textId="77777777" w:rsidR="0012370C" w:rsidRDefault="0012370C" w:rsidP="00621161">
            <w:pPr>
              <w:pStyle w:val="xtabletext"/>
            </w:pPr>
            <w:r w:rsidRPr="00575063">
              <w:t>50</w:t>
            </w:r>
          </w:p>
        </w:tc>
      </w:tr>
    </w:tbl>
    <w:p w14:paraId="4F9E7132" w14:textId="77777777" w:rsidR="0012370C" w:rsidRPr="00575063" w:rsidRDefault="0012370C" w:rsidP="0012370C">
      <w:pPr>
        <w:pStyle w:val="xlist"/>
      </w:pPr>
      <w:r w:rsidRPr="00575063">
        <w:t>5</w:t>
      </w:r>
      <w:r w:rsidRPr="00575063">
        <w:tab/>
        <w:t>Reproducing birds should choose another student (who is not already a bird) to be their baby (with the same-sized beak).</w:t>
      </w:r>
    </w:p>
    <w:p w14:paraId="0C69641B" w14:textId="77777777" w:rsidR="0012370C" w:rsidRPr="00575063" w:rsidRDefault="0012370C" w:rsidP="0012370C">
      <w:pPr>
        <w:pStyle w:val="xlist"/>
      </w:pPr>
      <w:r w:rsidRPr="00575063">
        <w:t>6</w:t>
      </w:r>
      <w:r w:rsidRPr="00575063">
        <w:tab/>
        <w:t>Remove any remaining food from the trays and place back into the plastic bags. Place the food for season 2 in each tray. Repeat steps 3–5.</w:t>
      </w:r>
    </w:p>
    <w:p w14:paraId="42322A96" w14:textId="77777777" w:rsidR="0012370C" w:rsidRPr="00575063" w:rsidRDefault="0012370C" w:rsidP="0012370C">
      <w:pPr>
        <w:pStyle w:val="xlist"/>
      </w:pPr>
      <w:r w:rsidRPr="00575063">
        <w:t>7</w:t>
      </w:r>
      <w:r w:rsidRPr="00575063">
        <w:tab/>
        <w:t>Remove any remaining food from the trays and place the food for season 3 in each tray. Repeat steps 3–5.</w:t>
      </w:r>
    </w:p>
    <w:p w14:paraId="1998A0F9" w14:textId="77777777" w:rsidR="0012370C" w:rsidRPr="00575063" w:rsidRDefault="0012370C" w:rsidP="0012370C">
      <w:pPr>
        <w:pStyle w:val="xlist"/>
      </w:pPr>
      <w:r w:rsidRPr="00575063">
        <w:t>8</w:t>
      </w:r>
      <w:r w:rsidRPr="00575063">
        <w:tab/>
        <w:t>Clean up any remaining food.</w:t>
      </w:r>
    </w:p>
    <w:p w14:paraId="0F643A31" w14:textId="77777777" w:rsidR="0012370C" w:rsidRPr="00575063" w:rsidRDefault="0012370C" w:rsidP="0012370C">
      <w:pPr>
        <w:pStyle w:val="xbhead"/>
      </w:pPr>
      <w:r w:rsidRPr="00575063">
        <w:t>Results</w:t>
      </w:r>
    </w:p>
    <w:p w14:paraId="13191317" w14:textId="77777777" w:rsidR="0012370C" w:rsidRPr="00575063" w:rsidRDefault="0012370C" w:rsidP="0012370C">
      <w:pPr>
        <w:pStyle w:val="xparafo"/>
      </w:pPr>
      <w:r w:rsidRPr="00575063">
        <w:t>Copy and complete the following tables.</w:t>
      </w:r>
    </w:p>
    <w:p w14:paraId="43FE100E" w14:textId="77777777" w:rsidR="0012370C" w:rsidRDefault="0012370C" w:rsidP="0012370C">
      <w:pPr>
        <w:pStyle w:val="xtablenote"/>
        <w:rPr>
          <w:rStyle w:val="xbold"/>
          <w:bCs/>
        </w:rPr>
      </w:pPr>
      <w:r w:rsidRPr="00575063">
        <w:rPr>
          <w:rStyle w:val="xbold"/>
          <w:bCs/>
        </w:rPr>
        <w:t>North Trayland</w:t>
      </w:r>
    </w:p>
    <w:tbl>
      <w:tblPr>
        <w:tblStyle w:val="xtablecolumn"/>
        <w:tblW w:w="0" w:type="auto"/>
        <w:tblLook w:val="04A0" w:firstRow="1" w:lastRow="0" w:firstColumn="1" w:lastColumn="0" w:noHBand="0" w:noVBand="1"/>
      </w:tblPr>
      <w:tblGrid>
        <w:gridCol w:w="2136"/>
        <w:gridCol w:w="2136"/>
        <w:gridCol w:w="2137"/>
        <w:gridCol w:w="2137"/>
        <w:gridCol w:w="2137"/>
      </w:tblGrid>
      <w:tr w:rsidR="0012370C" w14:paraId="4D349FC3" w14:textId="77777777" w:rsidTr="00621161">
        <w:trPr>
          <w:cnfStyle w:val="100000000000" w:firstRow="1" w:lastRow="0" w:firstColumn="0" w:lastColumn="0" w:oddVBand="0" w:evenVBand="0" w:oddHBand="0" w:evenHBand="0" w:firstRowFirstColumn="0" w:firstRowLastColumn="0" w:lastRowFirstColumn="0" w:lastRowLastColumn="0"/>
        </w:trPr>
        <w:tc>
          <w:tcPr>
            <w:tcW w:w="2136" w:type="dxa"/>
          </w:tcPr>
          <w:p w14:paraId="04BAB37E" w14:textId="77777777" w:rsidR="0012370C" w:rsidRDefault="0012370C" w:rsidP="00621161">
            <w:pPr>
              <w:pStyle w:val="xtablecolumnhead"/>
              <w:rPr>
                <w:rStyle w:val="xbold"/>
                <w:bCs w:val="0"/>
              </w:rPr>
            </w:pPr>
            <w:r w:rsidRPr="00575063">
              <w:t>Bird</w:t>
            </w:r>
          </w:p>
        </w:tc>
        <w:tc>
          <w:tcPr>
            <w:tcW w:w="2136" w:type="dxa"/>
          </w:tcPr>
          <w:p w14:paraId="0984AA6A" w14:textId="77777777" w:rsidR="0012370C" w:rsidRDefault="0012370C" w:rsidP="00621161">
            <w:pPr>
              <w:pStyle w:val="xtablecolumnhead"/>
              <w:rPr>
                <w:rStyle w:val="xbold"/>
                <w:bCs w:val="0"/>
              </w:rPr>
            </w:pPr>
            <w:r w:rsidRPr="00575063">
              <w:t>Before isolation</w:t>
            </w:r>
          </w:p>
        </w:tc>
        <w:tc>
          <w:tcPr>
            <w:tcW w:w="2137" w:type="dxa"/>
          </w:tcPr>
          <w:p w14:paraId="418A5C7B" w14:textId="77777777" w:rsidR="0012370C" w:rsidRDefault="0012370C" w:rsidP="00621161">
            <w:pPr>
              <w:pStyle w:val="xtablecolumnhead"/>
              <w:rPr>
                <w:rStyle w:val="xbold"/>
                <w:bCs w:val="0"/>
              </w:rPr>
            </w:pPr>
            <w:r w:rsidRPr="00575063">
              <w:t>Season 1</w:t>
            </w:r>
          </w:p>
        </w:tc>
        <w:tc>
          <w:tcPr>
            <w:tcW w:w="2137" w:type="dxa"/>
          </w:tcPr>
          <w:p w14:paraId="740AA875" w14:textId="77777777" w:rsidR="0012370C" w:rsidRDefault="0012370C" w:rsidP="00621161">
            <w:pPr>
              <w:pStyle w:val="xtablecolumnhead"/>
              <w:rPr>
                <w:rStyle w:val="xbold"/>
                <w:bCs w:val="0"/>
              </w:rPr>
            </w:pPr>
            <w:r w:rsidRPr="00575063">
              <w:t>Season 2</w:t>
            </w:r>
          </w:p>
        </w:tc>
        <w:tc>
          <w:tcPr>
            <w:tcW w:w="2137" w:type="dxa"/>
          </w:tcPr>
          <w:p w14:paraId="57ED7F2C" w14:textId="77777777" w:rsidR="0012370C" w:rsidRDefault="0012370C" w:rsidP="00621161">
            <w:pPr>
              <w:pStyle w:val="xtablecolumnhead"/>
              <w:rPr>
                <w:rStyle w:val="xbold"/>
                <w:bCs w:val="0"/>
              </w:rPr>
            </w:pPr>
            <w:r w:rsidRPr="00575063">
              <w:t>Season 3</w:t>
            </w:r>
          </w:p>
        </w:tc>
      </w:tr>
      <w:tr w:rsidR="0012370C" w14:paraId="19A1E79B" w14:textId="77777777" w:rsidTr="00621161">
        <w:tc>
          <w:tcPr>
            <w:tcW w:w="2136" w:type="dxa"/>
          </w:tcPr>
          <w:p w14:paraId="76E1E171" w14:textId="77777777" w:rsidR="0012370C" w:rsidRDefault="0012370C" w:rsidP="00621161">
            <w:pPr>
              <w:pStyle w:val="xtabletext"/>
              <w:rPr>
                <w:rStyle w:val="xbold"/>
                <w:bCs/>
              </w:rPr>
            </w:pPr>
            <w:r w:rsidRPr="00575063">
              <w:t>Giant</w:t>
            </w:r>
          </w:p>
        </w:tc>
        <w:tc>
          <w:tcPr>
            <w:tcW w:w="2136" w:type="dxa"/>
          </w:tcPr>
          <w:p w14:paraId="52929194" w14:textId="77777777" w:rsidR="0012370C" w:rsidRDefault="0012370C" w:rsidP="00621161">
            <w:pPr>
              <w:pStyle w:val="xtabletext"/>
              <w:rPr>
                <w:rStyle w:val="xbold"/>
                <w:bCs/>
              </w:rPr>
            </w:pPr>
            <w:r w:rsidRPr="00575063">
              <w:t>2</w:t>
            </w:r>
          </w:p>
        </w:tc>
        <w:tc>
          <w:tcPr>
            <w:tcW w:w="2137" w:type="dxa"/>
          </w:tcPr>
          <w:p w14:paraId="5BE7B966" w14:textId="77777777" w:rsidR="0012370C" w:rsidRDefault="0012370C" w:rsidP="00621161">
            <w:pPr>
              <w:pStyle w:val="xtabletext"/>
              <w:rPr>
                <w:rStyle w:val="xbold"/>
                <w:bCs/>
              </w:rPr>
            </w:pPr>
          </w:p>
        </w:tc>
        <w:tc>
          <w:tcPr>
            <w:tcW w:w="2137" w:type="dxa"/>
          </w:tcPr>
          <w:p w14:paraId="63C067B4" w14:textId="77777777" w:rsidR="0012370C" w:rsidRDefault="0012370C" w:rsidP="00621161">
            <w:pPr>
              <w:pStyle w:val="xtabletext"/>
              <w:rPr>
                <w:rStyle w:val="xbold"/>
                <w:bCs/>
              </w:rPr>
            </w:pPr>
          </w:p>
        </w:tc>
        <w:tc>
          <w:tcPr>
            <w:tcW w:w="2137" w:type="dxa"/>
          </w:tcPr>
          <w:p w14:paraId="67574293" w14:textId="77777777" w:rsidR="0012370C" w:rsidRDefault="0012370C" w:rsidP="00621161">
            <w:pPr>
              <w:pStyle w:val="xtabletext"/>
              <w:rPr>
                <w:rStyle w:val="xbold"/>
                <w:bCs/>
              </w:rPr>
            </w:pPr>
          </w:p>
        </w:tc>
      </w:tr>
      <w:tr w:rsidR="0012370C" w14:paraId="58F24B31" w14:textId="77777777" w:rsidTr="00621161">
        <w:tc>
          <w:tcPr>
            <w:tcW w:w="2136" w:type="dxa"/>
          </w:tcPr>
          <w:p w14:paraId="733EF5DB" w14:textId="77777777" w:rsidR="0012370C" w:rsidRDefault="0012370C" w:rsidP="00621161">
            <w:pPr>
              <w:pStyle w:val="xtabletext"/>
              <w:rPr>
                <w:rStyle w:val="xbold"/>
                <w:bCs/>
              </w:rPr>
            </w:pPr>
            <w:r w:rsidRPr="00575063">
              <w:t>Midbill</w:t>
            </w:r>
          </w:p>
        </w:tc>
        <w:tc>
          <w:tcPr>
            <w:tcW w:w="2136" w:type="dxa"/>
          </w:tcPr>
          <w:p w14:paraId="516AB683" w14:textId="77777777" w:rsidR="0012370C" w:rsidRDefault="0012370C" w:rsidP="00621161">
            <w:pPr>
              <w:pStyle w:val="xtabletext"/>
              <w:rPr>
                <w:rStyle w:val="xbold"/>
                <w:bCs/>
              </w:rPr>
            </w:pPr>
            <w:r w:rsidRPr="00575063">
              <w:t>2</w:t>
            </w:r>
          </w:p>
        </w:tc>
        <w:tc>
          <w:tcPr>
            <w:tcW w:w="2137" w:type="dxa"/>
          </w:tcPr>
          <w:p w14:paraId="05E8A56C" w14:textId="77777777" w:rsidR="0012370C" w:rsidRDefault="0012370C" w:rsidP="00621161">
            <w:pPr>
              <w:pStyle w:val="xtabletext"/>
              <w:rPr>
                <w:rStyle w:val="xbold"/>
                <w:bCs/>
              </w:rPr>
            </w:pPr>
          </w:p>
        </w:tc>
        <w:tc>
          <w:tcPr>
            <w:tcW w:w="2137" w:type="dxa"/>
          </w:tcPr>
          <w:p w14:paraId="491ECDF1" w14:textId="77777777" w:rsidR="0012370C" w:rsidRDefault="0012370C" w:rsidP="00621161">
            <w:pPr>
              <w:pStyle w:val="xtabletext"/>
              <w:rPr>
                <w:rStyle w:val="xbold"/>
                <w:bCs/>
              </w:rPr>
            </w:pPr>
          </w:p>
        </w:tc>
        <w:tc>
          <w:tcPr>
            <w:tcW w:w="2137" w:type="dxa"/>
          </w:tcPr>
          <w:p w14:paraId="3DCF68BF" w14:textId="77777777" w:rsidR="0012370C" w:rsidRDefault="0012370C" w:rsidP="00621161">
            <w:pPr>
              <w:pStyle w:val="xtabletext"/>
              <w:rPr>
                <w:rStyle w:val="xbold"/>
                <w:bCs/>
              </w:rPr>
            </w:pPr>
          </w:p>
        </w:tc>
      </w:tr>
      <w:tr w:rsidR="0012370C" w14:paraId="3D645B74" w14:textId="77777777" w:rsidTr="00621161">
        <w:tc>
          <w:tcPr>
            <w:tcW w:w="2136" w:type="dxa"/>
          </w:tcPr>
          <w:p w14:paraId="623B6E8A" w14:textId="77777777" w:rsidR="0012370C" w:rsidRDefault="0012370C" w:rsidP="00621161">
            <w:pPr>
              <w:pStyle w:val="xtabletext"/>
              <w:rPr>
                <w:rStyle w:val="xbold"/>
                <w:bCs/>
              </w:rPr>
            </w:pPr>
            <w:r w:rsidRPr="00575063">
              <w:t>Babybill</w:t>
            </w:r>
          </w:p>
        </w:tc>
        <w:tc>
          <w:tcPr>
            <w:tcW w:w="2136" w:type="dxa"/>
          </w:tcPr>
          <w:p w14:paraId="1D0C98E0" w14:textId="77777777" w:rsidR="0012370C" w:rsidRDefault="0012370C" w:rsidP="00621161">
            <w:pPr>
              <w:pStyle w:val="xtabletext"/>
              <w:rPr>
                <w:rStyle w:val="xbold"/>
                <w:bCs/>
              </w:rPr>
            </w:pPr>
            <w:r w:rsidRPr="00575063">
              <w:t>2</w:t>
            </w:r>
          </w:p>
        </w:tc>
        <w:tc>
          <w:tcPr>
            <w:tcW w:w="2137" w:type="dxa"/>
          </w:tcPr>
          <w:p w14:paraId="07517CB4" w14:textId="77777777" w:rsidR="0012370C" w:rsidRDefault="0012370C" w:rsidP="00621161">
            <w:pPr>
              <w:pStyle w:val="xtabletext"/>
              <w:rPr>
                <w:rStyle w:val="xbold"/>
                <w:bCs/>
              </w:rPr>
            </w:pPr>
          </w:p>
        </w:tc>
        <w:tc>
          <w:tcPr>
            <w:tcW w:w="2137" w:type="dxa"/>
          </w:tcPr>
          <w:p w14:paraId="5C29C920" w14:textId="77777777" w:rsidR="0012370C" w:rsidRDefault="0012370C" w:rsidP="00621161">
            <w:pPr>
              <w:pStyle w:val="xtabletext"/>
              <w:rPr>
                <w:rStyle w:val="xbold"/>
                <w:bCs/>
              </w:rPr>
            </w:pPr>
          </w:p>
        </w:tc>
        <w:tc>
          <w:tcPr>
            <w:tcW w:w="2137" w:type="dxa"/>
          </w:tcPr>
          <w:p w14:paraId="4A15B242" w14:textId="77777777" w:rsidR="0012370C" w:rsidRDefault="0012370C" w:rsidP="00621161">
            <w:pPr>
              <w:pStyle w:val="xtabletext"/>
              <w:rPr>
                <w:rStyle w:val="xbold"/>
                <w:bCs/>
              </w:rPr>
            </w:pPr>
          </w:p>
        </w:tc>
      </w:tr>
    </w:tbl>
    <w:p w14:paraId="4E1543F0" w14:textId="77777777" w:rsidR="0012370C" w:rsidRDefault="0012370C" w:rsidP="0012370C">
      <w:pPr>
        <w:pStyle w:val="xtablenote"/>
        <w:rPr>
          <w:rStyle w:val="xbold"/>
          <w:bCs/>
        </w:rPr>
      </w:pPr>
    </w:p>
    <w:p w14:paraId="20DC1D04" w14:textId="77777777" w:rsidR="0012370C" w:rsidRPr="00575063" w:rsidRDefault="0012370C" w:rsidP="0012370C">
      <w:pPr>
        <w:pStyle w:val="xtablenote"/>
      </w:pPr>
      <w:r w:rsidRPr="00575063">
        <w:rPr>
          <w:rStyle w:val="xbold"/>
          <w:bCs/>
        </w:rPr>
        <w:t>South Trayland</w:t>
      </w:r>
    </w:p>
    <w:tbl>
      <w:tblPr>
        <w:tblStyle w:val="xtablecolumn"/>
        <w:tblW w:w="0" w:type="auto"/>
        <w:tblLook w:val="04A0" w:firstRow="1" w:lastRow="0" w:firstColumn="1" w:lastColumn="0" w:noHBand="0" w:noVBand="1"/>
      </w:tblPr>
      <w:tblGrid>
        <w:gridCol w:w="2136"/>
        <w:gridCol w:w="2136"/>
        <w:gridCol w:w="2137"/>
        <w:gridCol w:w="2137"/>
        <w:gridCol w:w="2137"/>
      </w:tblGrid>
      <w:tr w:rsidR="0012370C" w14:paraId="74914A39" w14:textId="77777777" w:rsidTr="00621161">
        <w:trPr>
          <w:cnfStyle w:val="100000000000" w:firstRow="1" w:lastRow="0" w:firstColumn="0" w:lastColumn="0" w:oddVBand="0" w:evenVBand="0" w:oddHBand="0" w:evenHBand="0" w:firstRowFirstColumn="0" w:firstRowLastColumn="0" w:lastRowFirstColumn="0" w:lastRowLastColumn="0"/>
        </w:trPr>
        <w:tc>
          <w:tcPr>
            <w:tcW w:w="2136" w:type="dxa"/>
          </w:tcPr>
          <w:p w14:paraId="3751D93A" w14:textId="77777777" w:rsidR="0012370C" w:rsidRDefault="0012370C" w:rsidP="00621161">
            <w:pPr>
              <w:pStyle w:val="xtablecolumnhead"/>
              <w:rPr>
                <w:rStyle w:val="xbold"/>
                <w:bCs w:val="0"/>
              </w:rPr>
            </w:pPr>
            <w:r w:rsidRPr="00575063">
              <w:t>Bird</w:t>
            </w:r>
          </w:p>
        </w:tc>
        <w:tc>
          <w:tcPr>
            <w:tcW w:w="2136" w:type="dxa"/>
          </w:tcPr>
          <w:p w14:paraId="5A075771" w14:textId="77777777" w:rsidR="0012370C" w:rsidRDefault="0012370C" w:rsidP="00621161">
            <w:pPr>
              <w:pStyle w:val="xtablecolumnhead"/>
              <w:rPr>
                <w:rStyle w:val="xbold"/>
                <w:bCs w:val="0"/>
              </w:rPr>
            </w:pPr>
            <w:r w:rsidRPr="00575063">
              <w:t>Before isolation</w:t>
            </w:r>
          </w:p>
        </w:tc>
        <w:tc>
          <w:tcPr>
            <w:tcW w:w="2137" w:type="dxa"/>
          </w:tcPr>
          <w:p w14:paraId="66B26DEE" w14:textId="77777777" w:rsidR="0012370C" w:rsidRDefault="0012370C" w:rsidP="00621161">
            <w:pPr>
              <w:pStyle w:val="xtablecolumnhead"/>
              <w:rPr>
                <w:rStyle w:val="xbold"/>
                <w:bCs w:val="0"/>
              </w:rPr>
            </w:pPr>
            <w:r w:rsidRPr="00575063">
              <w:t>Season 1</w:t>
            </w:r>
          </w:p>
        </w:tc>
        <w:tc>
          <w:tcPr>
            <w:tcW w:w="2137" w:type="dxa"/>
          </w:tcPr>
          <w:p w14:paraId="6630222B" w14:textId="77777777" w:rsidR="0012370C" w:rsidRDefault="0012370C" w:rsidP="00621161">
            <w:pPr>
              <w:pStyle w:val="xtablecolumnhead"/>
              <w:rPr>
                <w:rStyle w:val="xbold"/>
                <w:bCs w:val="0"/>
              </w:rPr>
            </w:pPr>
            <w:r w:rsidRPr="00575063">
              <w:t>Season 2</w:t>
            </w:r>
          </w:p>
        </w:tc>
        <w:tc>
          <w:tcPr>
            <w:tcW w:w="2137" w:type="dxa"/>
          </w:tcPr>
          <w:p w14:paraId="5F9BBC3D" w14:textId="77777777" w:rsidR="0012370C" w:rsidRDefault="0012370C" w:rsidP="00621161">
            <w:pPr>
              <w:pStyle w:val="xtablecolumnhead"/>
              <w:rPr>
                <w:rStyle w:val="xbold"/>
                <w:bCs w:val="0"/>
              </w:rPr>
            </w:pPr>
            <w:r w:rsidRPr="00575063">
              <w:t>Season 3</w:t>
            </w:r>
          </w:p>
        </w:tc>
      </w:tr>
      <w:tr w:rsidR="0012370C" w14:paraId="04025A16" w14:textId="77777777" w:rsidTr="00621161">
        <w:tc>
          <w:tcPr>
            <w:tcW w:w="2136" w:type="dxa"/>
          </w:tcPr>
          <w:p w14:paraId="04D9534A" w14:textId="77777777" w:rsidR="0012370C" w:rsidRDefault="0012370C" w:rsidP="00621161">
            <w:pPr>
              <w:pStyle w:val="xtabletext"/>
              <w:rPr>
                <w:rStyle w:val="xbold"/>
                <w:bCs/>
              </w:rPr>
            </w:pPr>
            <w:r w:rsidRPr="00575063">
              <w:t>Giant</w:t>
            </w:r>
          </w:p>
        </w:tc>
        <w:tc>
          <w:tcPr>
            <w:tcW w:w="2136" w:type="dxa"/>
          </w:tcPr>
          <w:p w14:paraId="205CE49F" w14:textId="77777777" w:rsidR="0012370C" w:rsidRDefault="0012370C" w:rsidP="00621161">
            <w:pPr>
              <w:pStyle w:val="xtabletext"/>
              <w:rPr>
                <w:rStyle w:val="xbold"/>
                <w:bCs/>
              </w:rPr>
            </w:pPr>
            <w:r w:rsidRPr="00575063">
              <w:t>2</w:t>
            </w:r>
          </w:p>
        </w:tc>
        <w:tc>
          <w:tcPr>
            <w:tcW w:w="2137" w:type="dxa"/>
          </w:tcPr>
          <w:p w14:paraId="26BB7E15" w14:textId="77777777" w:rsidR="0012370C" w:rsidRDefault="0012370C" w:rsidP="00621161">
            <w:pPr>
              <w:pStyle w:val="xtabletext"/>
              <w:rPr>
                <w:rStyle w:val="xbold"/>
                <w:bCs/>
              </w:rPr>
            </w:pPr>
          </w:p>
        </w:tc>
        <w:tc>
          <w:tcPr>
            <w:tcW w:w="2137" w:type="dxa"/>
          </w:tcPr>
          <w:p w14:paraId="01E0A8B3" w14:textId="77777777" w:rsidR="0012370C" w:rsidRDefault="0012370C" w:rsidP="00621161">
            <w:pPr>
              <w:pStyle w:val="xtabletext"/>
              <w:rPr>
                <w:rStyle w:val="xbold"/>
                <w:bCs/>
              </w:rPr>
            </w:pPr>
          </w:p>
        </w:tc>
        <w:tc>
          <w:tcPr>
            <w:tcW w:w="2137" w:type="dxa"/>
          </w:tcPr>
          <w:p w14:paraId="22B48FEE" w14:textId="77777777" w:rsidR="0012370C" w:rsidRDefault="0012370C" w:rsidP="00621161">
            <w:pPr>
              <w:pStyle w:val="xtabletext"/>
              <w:rPr>
                <w:rStyle w:val="xbold"/>
                <w:bCs/>
              </w:rPr>
            </w:pPr>
          </w:p>
        </w:tc>
      </w:tr>
      <w:tr w:rsidR="0012370C" w14:paraId="3905CC76" w14:textId="77777777" w:rsidTr="00621161">
        <w:tc>
          <w:tcPr>
            <w:tcW w:w="2136" w:type="dxa"/>
          </w:tcPr>
          <w:p w14:paraId="6946A015" w14:textId="77777777" w:rsidR="0012370C" w:rsidRDefault="0012370C" w:rsidP="00621161">
            <w:pPr>
              <w:pStyle w:val="xtabletext"/>
              <w:rPr>
                <w:rStyle w:val="xbold"/>
                <w:bCs/>
              </w:rPr>
            </w:pPr>
            <w:r w:rsidRPr="00575063">
              <w:t>Midbill</w:t>
            </w:r>
          </w:p>
        </w:tc>
        <w:tc>
          <w:tcPr>
            <w:tcW w:w="2136" w:type="dxa"/>
          </w:tcPr>
          <w:p w14:paraId="55783845" w14:textId="77777777" w:rsidR="0012370C" w:rsidRDefault="0012370C" w:rsidP="00621161">
            <w:pPr>
              <w:pStyle w:val="xtabletext"/>
              <w:rPr>
                <w:rStyle w:val="xbold"/>
                <w:bCs/>
              </w:rPr>
            </w:pPr>
            <w:r w:rsidRPr="00575063">
              <w:t>2</w:t>
            </w:r>
          </w:p>
        </w:tc>
        <w:tc>
          <w:tcPr>
            <w:tcW w:w="2137" w:type="dxa"/>
          </w:tcPr>
          <w:p w14:paraId="00138577" w14:textId="77777777" w:rsidR="0012370C" w:rsidRDefault="0012370C" w:rsidP="00621161">
            <w:pPr>
              <w:pStyle w:val="xtabletext"/>
              <w:rPr>
                <w:rStyle w:val="xbold"/>
                <w:bCs/>
              </w:rPr>
            </w:pPr>
          </w:p>
        </w:tc>
        <w:tc>
          <w:tcPr>
            <w:tcW w:w="2137" w:type="dxa"/>
          </w:tcPr>
          <w:p w14:paraId="07F3C3E8" w14:textId="77777777" w:rsidR="0012370C" w:rsidRDefault="0012370C" w:rsidP="00621161">
            <w:pPr>
              <w:pStyle w:val="xtabletext"/>
              <w:rPr>
                <w:rStyle w:val="xbold"/>
                <w:bCs/>
              </w:rPr>
            </w:pPr>
          </w:p>
        </w:tc>
        <w:tc>
          <w:tcPr>
            <w:tcW w:w="2137" w:type="dxa"/>
          </w:tcPr>
          <w:p w14:paraId="2DAF4C10" w14:textId="77777777" w:rsidR="0012370C" w:rsidRDefault="0012370C" w:rsidP="00621161">
            <w:pPr>
              <w:pStyle w:val="xtabletext"/>
              <w:rPr>
                <w:rStyle w:val="xbold"/>
                <w:bCs/>
              </w:rPr>
            </w:pPr>
          </w:p>
        </w:tc>
      </w:tr>
      <w:tr w:rsidR="0012370C" w14:paraId="64D76B82" w14:textId="77777777" w:rsidTr="00621161">
        <w:tc>
          <w:tcPr>
            <w:tcW w:w="2136" w:type="dxa"/>
          </w:tcPr>
          <w:p w14:paraId="2E81998B" w14:textId="77777777" w:rsidR="0012370C" w:rsidRDefault="0012370C" w:rsidP="00621161">
            <w:pPr>
              <w:pStyle w:val="xtabletext"/>
              <w:rPr>
                <w:rStyle w:val="xbold"/>
                <w:bCs/>
              </w:rPr>
            </w:pPr>
            <w:r w:rsidRPr="00575063">
              <w:t>Babybill</w:t>
            </w:r>
          </w:p>
        </w:tc>
        <w:tc>
          <w:tcPr>
            <w:tcW w:w="2136" w:type="dxa"/>
          </w:tcPr>
          <w:p w14:paraId="3CEC38B2" w14:textId="77777777" w:rsidR="0012370C" w:rsidRDefault="0012370C" w:rsidP="00621161">
            <w:pPr>
              <w:pStyle w:val="xtabletext"/>
              <w:rPr>
                <w:rStyle w:val="xbold"/>
                <w:bCs/>
              </w:rPr>
            </w:pPr>
            <w:r w:rsidRPr="00575063">
              <w:t>2</w:t>
            </w:r>
          </w:p>
        </w:tc>
        <w:tc>
          <w:tcPr>
            <w:tcW w:w="2137" w:type="dxa"/>
          </w:tcPr>
          <w:p w14:paraId="4D47DE47" w14:textId="77777777" w:rsidR="0012370C" w:rsidRDefault="0012370C" w:rsidP="00621161">
            <w:pPr>
              <w:pStyle w:val="xtabletext"/>
              <w:rPr>
                <w:rStyle w:val="xbold"/>
                <w:bCs/>
              </w:rPr>
            </w:pPr>
          </w:p>
        </w:tc>
        <w:tc>
          <w:tcPr>
            <w:tcW w:w="2137" w:type="dxa"/>
          </w:tcPr>
          <w:p w14:paraId="59272CEC" w14:textId="77777777" w:rsidR="0012370C" w:rsidRDefault="0012370C" w:rsidP="00621161">
            <w:pPr>
              <w:pStyle w:val="xtabletext"/>
              <w:rPr>
                <w:rStyle w:val="xbold"/>
                <w:bCs/>
              </w:rPr>
            </w:pPr>
          </w:p>
        </w:tc>
        <w:tc>
          <w:tcPr>
            <w:tcW w:w="2137" w:type="dxa"/>
          </w:tcPr>
          <w:p w14:paraId="4EF33F7D" w14:textId="77777777" w:rsidR="0012370C" w:rsidRDefault="0012370C" w:rsidP="00621161">
            <w:pPr>
              <w:pStyle w:val="xtabletext"/>
              <w:rPr>
                <w:rStyle w:val="xbold"/>
                <w:bCs/>
              </w:rPr>
            </w:pPr>
          </w:p>
        </w:tc>
      </w:tr>
    </w:tbl>
    <w:p w14:paraId="374456E8" w14:textId="77777777" w:rsidR="0012370C" w:rsidRPr="00575063" w:rsidRDefault="0012370C" w:rsidP="0012370C">
      <w:pPr>
        <w:pStyle w:val="xbhead"/>
      </w:pPr>
      <w:r w:rsidRPr="00575063">
        <w:lastRenderedPageBreak/>
        <w:t>Discussion</w:t>
      </w:r>
    </w:p>
    <w:p w14:paraId="53C6E5B6" w14:textId="77777777" w:rsidR="0012370C" w:rsidRDefault="0012370C" w:rsidP="0012370C">
      <w:pPr>
        <w:pStyle w:val="xlist"/>
      </w:pPr>
      <w:r w:rsidRPr="00575063">
        <w:t>1</w:t>
      </w:r>
      <w:r w:rsidRPr="00575063">
        <w:tab/>
        <w:t>Describe what happened to the North Trayland population of birds after they were isolated from South Trayland.</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66D03637" w14:textId="77777777" w:rsidTr="00621161">
        <w:trPr>
          <w:trHeight w:val="374"/>
        </w:trPr>
        <w:tc>
          <w:tcPr>
            <w:tcW w:w="5000" w:type="pct"/>
          </w:tcPr>
          <w:p w14:paraId="10675262" w14:textId="77777777" w:rsidR="0012370C" w:rsidRDefault="0012370C" w:rsidP="00621161">
            <w:pPr>
              <w:pStyle w:val="xtabletext"/>
              <w:rPr>
                <w:lang w:eastAsia="en-AU"/>
              </w:rPr>
            </w:pPr>
          </w:p>
        </w:tc>
      </w:tr>
      <w:tr w:rsidR="0012370C" w14:paraId="540A2C3D" w14:textId="77777777" w:rsidTr="00621161">
        <w:trPr>
          <w:trHeight w:val="374"/>
        </w:trPr>
        <w:tc>
          <w:tcPr>
            <w:tcW w:w="5000" w:type="pct"/>
          </w:tcPr>
          <w:p w14:paraId="5CBCDA29" w14:textId="77777777" w:rsidR="0012370C" w:rsidRDefault="0012370C" w:rsidP="00621161">
            <w:pPr>
              <w:pStyle w:val="xtabletext"/>
              <w:rPr>
                <w:lang w:eastAsia="en-AU"/>
              </w:rPr>
            </w:pPr>
          </w:p>
        </w:tc>
      </w:tr>
      <w:tr w:rsidR="0012370C" w14:paraId="0792CB0C" w14:textId="77777777" w:rsidTr="00621161">
        <w:trPr>
          <w:trHeight w:val="374"/>
        </w:trPr>
        <w:tc>
          <w:tcPr>
            <w:tcW w:w="5000" w:type="pct"/>
          </w:tcPr>
          <w:p w14:paraId="254FF5BB" w14:textId="77777777" w:rsidR="0012370C" w:rsidRDefault="0012370C" w:rsidP="00621161">
            <w:pPr>
              <w:pStyle w:val="xtabletext"/>
              <w:rPr>
                <w:lang w:eastAsia="en-AU"/>
              </w:rPr>
            </w:pPr>
          </w:p>
        </w:tc>
      </w:tr>
    </w:tbl>
    <w:p w14:paraId="2584431C" w14:textId="77777777" w:rsidR="0012370C" w:rsidRDefault="0012370C" w:rsidP="0012370C">
      <w:pPr>
        <w:pStyle w:val="xlist"/>
      </w:pPr>
      <w:r w:rsidRPr="00575063">
        <w:t>2</w:t>
      </w:r>
      <w:r w:rsidRPr="00575063">
        <w:tab/>
        <w:t>Describe what happened to the South Trayland population of birds after they were isolated from North Trayland.</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0A6574AB" w14:textId="77777777" w:rsidTr="00621161">
        <w:trPr>
          <w:trHeight w:val="374"/>
        </w:trPr>
        <w:tc>
          <w:tcPr>
            <w:tcW w:w="5000" w:type="pct"/>
          </w:tcPr>
          <w:p w14:paraId="5E0F420A" w14:textId="77777777" w:rsidR="0012370C" w:rsidRDefault="0012370C" w:rsidP="00621161">
            <w:pPr>
              <w:pStyle w:val="xtabletext"/>
              <w:rPr>
                <w:lang w:eastAsia="en-AU"/>
              </w:rPr>
            </w:pPr>
          </w:p>
        </w:tc>
      </w:tr>
      <w:tr w:rsidR="0012370C" w14:paraId="4623A971" w14:textId="77777777" w:rsidTr="00621161">
        <w:trPr>
          <w:trHeight w:val="374"/>
        </w:trPr>
        <w:tc>
          <w:tcPr>
            <w:tcW w:w="5000" w:type="pct"/>
          </w:tcPr>
          <w:p w14:paraId="71398156" w14:textId="77777777" w:rsidR="0012370C" w:rsidRDefault="0012370C" w:rsidP="00621161">
            <w:pPr>
              <w:pStyle w:val="xtabletext"/>
              <w:rPr>
                <w:lang w:eastAsia="en-AU"/>
              </w:rPr>
            </w:pPr>
          </w:p>
        </w:tc>
      </w:tr>
      <w:tr w:rsidR="0012370C" w14:paraId="5D97D3F2" w14:textId="77777777" w:rsidTr="00621161">
        <w:trPr>
          <w:trHeight w:val="374"/>
        </w:trPr>
        <w:tc>
          <w:tcPr>
            <w:tcW w:w="5000" w:type="pct"/>
          </w:tcPr>
          <w:p w14:paraId="61282ECA" w14:textId="77777777" w:rsidR="0012370C" w:rsidRDefault="0012370C" w:rsidP="00621161">
            <w:pPr>
              <w:pStyle w:val="xtabletext"/>
              <w:rPr>
                <w:lang w:eastAsia="en-AU"/>
              </w:rPr>
            </w:pPr>
          </w:p>
        </w:tc>
      </w:tr>
    </w:tbl>
    <w:p w14:paraId="24AADF94" w14:textId="77777777" w:rsidR="0012370C" w:rsidRPr="00575063" w:rsidRDefault="0012370C" w:rsidP="0012370C">
      <w:pPr>
        <w:pStyle w:val="xbhead"/>
      </w:pPr>
      <w:r w:rsidRPr="00575063">
        <w:t>Conclusion</w:t>
      </w:r>
    </w:p>
    <w:p w14:paraId="4A50037C" w14:textId="77777777" w:rsidR="0012370C" w:rsidRDefault="0012370C" w:rsidP="0012370C">
      <w:pPr>
        <w:pStyle w:val="xparafo"/>
      </w:pPr>
      <w:r w:rsidRPr="00575063">
        <w:t>Use the terms ‘natural selection’ and ‘selection pressures’ to explain the type of evolution that occurred between the two species.</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4B0503F6" w14:textId="77777777" w:rsidTr="00621161">
        <w:trPr>
          <w:trHeight w:val="374"/>
        </w:trPr>
        <w:tc>
          <w:tcPr>
            <w:tcW w:w="5000" w:type="pct"/>
          </w:tcPr>
          <w:p w14:paraId="7AA29A43" w14:textId="77777777" w:rsidR="0012370C" w:rsidRDefault="0012370C" w:rsidP="00621161">
            <w:pPr>
              <w:pStyle w:val="xtabletext"/>
              <w:rPr>
                <w:lang w:eastAsia="en-AU"/>
              </w:rPr>
            </w:pPr>
          </w:p>
        </w:tc>
      </w:tr>
      <w:tr w:rsidR="0012370C" w14:paraId="332727EE" w14:textId="77777777" w:rsidTr="00621161">
        <w:trPr>
          <w:trHeight w:val="374"/>
        </w:trPr>
        <w:tc>
          <w:tcPr>
            <w:tcW w:w="5000" w:type="pct"/>
          </w:tcPr>
          <w:p w14:paraId="1A75C584" w14:textId="77777777" w:rsidR="0012370C" w:rsidRDefault="0012370C" w:rsidP="00621161">
            <w:pPr>
              <w:pStyle w:val="xtabletext"/>
              <w:rPr>
                <w:lang w:eastAsia="en-AU"/>
              </w:rPr>
            </w:pPr>
          </w:p>
        </w:tc>
      </w:tr>
      <w:tr w:rsidR="0012370C" w14:paraId="56AE531D" w14:textId="77777777" w:rsidTr="00621161">
        <w:trPr>
          <w:trHeight w:val="374"/>
        </w:trPr>
        <w:tc>
          <w:tcPr>
            <w:tcW w:w="5000" w:type="pct"/>
          </w:tcPr>
          <w:p w14:paraId="00339A2D" w14:textId="77777777" w:rsidR="0012370C" w:rsidRDefault="0012370C" w:rsidP="00621161">
            <w:pPr>
              <w:pStyle w:val="xtabletext"/>
              <w:rPr>
                <w:lang w:eastAsia="en-AU"/>
              </w:rPr>
            </w:pPr>
          </w:p>
        </w:tc>
      </w:tr>
      <w:tr w:rsidR="0012370C" w14:paraId="2E8A8550" w14:textId="77777777" w:rsidTr="00621161">
        <w:trPr>
          <w:trHeight w:val="374"/>
        </w:trPr>
        <w:tc>
          <w:tcPr>
            <w:tcW w:w="5000" w:type="pct"/>
          </w:tcPr>
          <w:p w14:paraId="78B7642A" w14:textId="77777777" w:rsidR="0012370C" w:rsidRDefault="0012370C" w:rsidP="00621161">
            <w:pPr>
              <w:pStyle w:val="xtabletext"/>
              <w:rPr>
                <w:lang w:eastAsia="en-AU"/>
              </w:rPr>
            </w:pPr>
          </w:p>
        </w:tc>
      </w:tr>
    </w:tbl>
    <w:p w14:paraId="132910D4" w14:textId="77777777" w:rsidR="0012370C" w:rsidRPr="00865B81" w:rsidRDefault="0012370C" w:rsidP="0012370C">
      <w:pPr>
        <w:pStyle w:val="xworksheettype"/>
      </w:pPr>
      <w:r w:rsidRPr="00865B81">
        <w:lastRenderedPageBreak/>
        <w:t>Experiment worksheet</w:t>
      </w:r>
    </w:p>
    <w:p w14:paraId="2977426D" w14:textId="77777777" w:rsidR="0012370C" w:rsidRPr="00D017E0" w:rsidRDefault="0012370C" w:rsidP="0012370C">
      <w:pPr>
        <w:pStyle w:val="xchapterhead"/>
        <w:rPr>
          <w:lang w:val="en-US"/>
        </w:rPr>
      </w:pPr>
      <w:r>
        <w:rPr>
          <w:lang w:val="en-US"/>
        </w:rPr>
        <w:t>2.4 Fossils provide evidence of evolution</w:t>
      </w:r>
    </w:p>
    <w:p w14:paraId="5F3C05EB" w14:textId="77777777" w:rsidR="0012370C" w:rsidRPr="00E96387" w:rsidRDefault="0012370C" w:rsidP="0012370C">
      <w:pPr>
        <w:pStyle w:val="xpagereference"/>
        <w:rPr>
          <w:szCs w:val="24"/>
        </w:rPr>
      </w:pPr>
      <w:r w:rsidRPr="00E96387">
        <w:rPr>
          <w:szCs w:val="24"/>
        </w:rPr>
        <w:t xml:space="preserve">Pages </w:t>
      </w:r>
      <w:r>
        <w:rPr>
          <w:szCs w:val="24"/>
        </w:rPr>
        <w:t>48–51 and 191</w:t>
      </w:r>
    </w:p>
    <w:p w14:paraId="1CBBFCAA" w14:textId="77777777" w:rsidR="0012370C" w:rsidRPr="007E7C1E" w:rsidRDefault="0012370C" w:rsidP="0012370C">
      <w:pPr>
        <w:pStyle w:val="xahead"/>
      </w:pPr>
      <w:r>
        <w:t xml:space="preserve">Experiment 2.4: </w:t>
      </w:r>
      <w:r w:rsidRPr="00062362">
        <w:t>Popcorn dating</w:t>
      </w:r>
    </w:p>
    <w:p w14:paraId="72D8B5A2" w14:textId="77777777" w:rsidR="0012370C" w:rsidRPr="00575063" w:rsidRDefault="0012370C" w:rsidP="0012370C">
      <w:pPr>
        <w:pStyle w:val="xbhead"/>
      </w:pPr>
      <w:r w:rsidRPr="00575063">
        <w:t>Aim</w:t>
      </w:r>
    </w:p>
    <w:p w14:paraId="7EBD0AAC" w14:textId="77777777" w:rsidR="0012370C" w:rsidRPr="00575063" w:rsidRDefault="0012370C" w:rsidP="0012370C">
      <w:pPr>
        <w:pStyle w:val="xparafo"/>
      </w:pPr>
      <w:r w:rsidRPr="00575063">
        <w:t>To determine the absolute date of an unknown sample of popped popcorn.</w:t>
      </w:r>
    </w:p>
    <w:p w14:paraId="354F6E62" w14:textId="77777777" w:rsidR="0012370C" w:rsidRPr="00575063" w:rsidRDefault="0012370C" w:rsidP="0012370C">
      <w:pPr>
        <w:pStyle w:val="xbhead"/>
      </w:pPr>
      <w:r w:rsidRPr="00575063">
        <w:t>Materials</w:t>
      </w:r>
    </w:p>
    <w:p w14:paraId="434A6FDB" w14:textId="77777777" w:rsidR="0012370C" w:rsidRPr="00575063" w:rsidRDefault="0012370C" w:rsidP="0012370C">
      <w:pPr>
        <w:pStyle w:val="xlist"/>
      </w:pPr>
      <w:r>
        <w:t>•</w:t>
      </w:r>
      <w:r w:rsidRPr="00E83A89">
        <w:tab/>
      </w:r>
      <w:r w:rsidRPr="00575063">
        <w:t>Previously prepared bags of microwave popcorn (unbuttered):</w:t>
      </w:r>
    </w:p>
    <w:p w14:paraId="19B1FEA0" w14:textId="77777777" w:rsidR="0012370C" w:rsidRPr="00575063" w:rsidRDefault="0012370C" w:rsidP="0012370C">
      <w:pPr>
        <w:pStyle w:val="xlist2"/>
      </w:pPr>
      <w:r w:rsidRPr="00575063">
        <w:t>−</w:t>
      </w:r>
      <w:r w:rsidRPr="00575063">
        <w:tab/>
        <w:t>Bag A: stop microwave 10 seconds after first pop (record the actual time)</w:t>
      </w:r>
    </w:p>
    <w:p w14:paraId="5C820056" w14:textId="77777777" w:rsidR="0012370C" w:rsidRPr="00575063" w:rsidRDefault="0012370C" w:rsidP="0012370C">
      <w:pPr>
        <w:pStyle w:val="xlist2"/>
      </w:pPr>
      <w:r w:rsidRPr="00575063">
        <w:t>−</w:t>
      </w:r>
      <w:r w:rsidRPr="00575063">
        <w:tab/>
        <w:t>Bag B: stop microwave 30 seconds after first pop (record the actual time)</w:t>
      </w:r>
    </w:p>
    <w:p w14:paraId="0253D6A3" w14:textId="77777777" w:rsidR="0012370C" w:rsidRPr="00575063" w:rsidRDefault="0012370C" w:rsidP="0012370C">
      <w:pPr>
        <w:pStyle w:val="xlist2"/>
      </w:pPr>
      <w:r w:rsidRPr="00575063">
        <w:t>−</w:t>
      </w:r>
      <w:r w:rsidRPr="00575063">
        <w:tab/>
        <w:t>Bag C: stop microwave 10 seconds after last pop (record the actual time)</w:t>
      </w:r>
    </w:p>
    <w:p w14:paraId="655DD433" w14:textId="77777777" w:rsidR="0012370C" w:rsidRPr="00575063" w:rsidRDefault="0012370C" w:rsidP="0012370C">
      <w:pPr>
        <w:pStyle w:val="xlist2"/>
      </w:pPr>
      <w:r w:rsidRPr="00575063">
        <w:t>−</w:t>
      </w:r>
      <w:r w:rsidRPr="00575063">
        <w:tab/>
        <w:t>Bag D: mystery fossil bag (your teacher will have microwaved this bag for a time between bag A and C)</w:t>
      </w:r>
    </w:p>
    <w:p w14:paraId="5BA29014" w14:textId="77777777" w:rsidR="0012370C" w:rsidRPr="00575063" w:rsidRDefault="0012370C" w:rsidP="0012370C">
      <w:pPr>
        <w:pStyle w:val="xlist"/>
      </w:pPr>
      <w:r>
        <w:t>•</w:t>
      </w:r>
      <w:r w:rsidRPr="00E83A89">
        <w:tab/>
      </w:r>
      <w:r w:rsidRPr="00575063">
        <w:t>Microwave oven</w:t>
      </w:r>
    </w:p>
    <w:p w14:paraId="067E4129" w14:textId="77777777" w:rsidR="0012370C" w:rsidRPr="00575063" w:rsidRDefault="0012370C" w:rsidP="0012370C">
      <w:pPr>
        <w:pStyle w:val="xlist"/>
      </w:pPr>
      <w:r>
        <w:t>•</w:t>
      </w:r>
      <w:r w:rsidRPr="00E83A89">
        <w:tab/>
      </w:r>
      <w:r w:rsidRPr="00575063">
        <w:t>4 large trays</w:t>
      </w:r>
    </w:p>
    <w:p w14:paraId="349678F8" w14:textId="77777777" w:rsidR="0012370C" w:rsidRPr="00575063" w:rsidRDefault="0012370C" w:rsidP="0012370C">
      <w:pPr>
        <w:pStyle w:val="xbhead"/>
      </w:pPr>
      <w:r w:rsidRPr="00575063">
        <w:t>Popcorn dating</w:t>
      </w:r>
    </w:p>
    <w:p w14:paraId="0BAB88FB" w14:textId="77777777" w:rsidR="0012370C" w:rsidRPr="00575063" w:rsidRDefault="0012370C" w:rsidP="0012370C">
      <w:pPr>
        <w:pStyle w:val="xbhead"/>
      </w:pPr>
      <w:r w:rsidRPr="00575063">
        <w:t>Method</w:t>
      </w:r>
    </w:p>
    <w:p w14:paraId="4EB2B237" w14:textId="77777777" w:rsidR="0012370C" w:rsidRPr="00575063" w:rsidRDefault="0012370C" w:rsidP="0012370C">
      <w:pPr>
        <w:pStyle w:val="xlist"/>
      </w:pPr>
      <w:r w:rsidRPr="00575063">
        <w:t>1</w:t>
      </w:r>
      <w:r w:rsidRPr="00575063">
        <w:tab/>
        <w:t>Open bag A and count how many corn kernels have popped and how many have not popped.</w:t>
      </w:r>
    </w:p>
    <w:p w14:paraId="386BC830" w14:textId="77777777" w:rsidR="0012370C" w:rsidRPr="00575063" w:rsidRDefault="0012370C" w:rsidP="0012370C">
      <w:pPr>
        <w:pStyle w:val="xlist"/>
      </w:pPr>
      <w:r w:rsidRPr="00575063">
        <w:t>2</w:t>
      </w:r>
      <w:r w:rsidRPr="00575063">
        <w:tab/>
        <w:t>Determine the percentage of popped kernels using the following equation.</w:t>
      </w:r>
    </w:p>
    <w:p w14:paraId="19EBBBF9" w14:textId="60BD35D6" w:rsidR="0012370C" w:rsidRPr="00575063" w:rsidRDefault="00236F7C" w:rsidP="0012370C">
      <w:pPr>
        <w:pStyle w:val="xlist"/>
      </w:pPr>
      <w:r w:rsidRPr="00236F7C">
        <w:rPr>
          <w:position w:val="-24"/>
        </w:rPr>
        <w:object w:dxaOrig="6259" w:dyaOrig="620" w14:anchorId="535405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65pt;height:31.15pt" o:ole="">
            <v:imagedata r:id="rId9" o:title=""/>
          </v:shape>
          <o:OLEObject Type="Embed" ProgID="Equation.DSMT4" ShapeID="_x0000_i1025" DrawAspect="Content" ObjectID="_1546865557" r:id="rId10"/>
        </w:object>
      </w:r>
    </w:p>
    <w:p w14:paraId="0396ED78" w14:textId="77777777" w:rsidR="0012370C" w:rsidRPr="00575063" w:rsidRDefault="0012370C" w:rsidP="0012370C">
      <w:pPr>
        <w:pStyle w:val="xlist"/>
      </w:pPr>
      <w:r w:rsidRPr="00575063">
        <w:t>3</w:t>
      </w:r>
      <w:r w:rsidRPr="00575063">
        <w:tab/>
        <w:t>Repeat steps 1 and 2 with bags B and C.</w:t>
      </w:r>
    </w:p>
    <w:p w14:paraId="5020B5F0" w14:textId="77777777" w:rsidR="0012370C" w:rsidRPr="00575063" w:rsidRDefault="0012370C" w:rsidP="0012370C">
      <w:pPr>
        <w:pStyle w:val="xlist"/>
      </w:pPr>
      <w:r w:rsidRPr="00575063">
        <w:t>4</w:t>
      </w:r>
      <w:r w:rsidRPr="00575063">
        <w:tab/>
        <w:t>Graph the percentage of popped kernels against the time spent in the microwave oven.</w:t>
      </w:r>
    </w:p>
    <w:p w14:paraId="11F08B83" w14:textId="77777777" w:rsidR="0012370C" w:rsidRPr="00575063" w:rsidRDefault="0012370C" w:rsidP="0012370C">
      <w:pPr>
        <w:pStyle w:val="xlist"/>
      </w:pPr>
      <w:r w:rsidRPr="00575063">
        <w:t>5</w:t>
      </w:r>
      <w:r w:rsidRPr="00575063">
        <w:tab/>
        <w:t>Repeat steps 1 and 2 with bag D. Use your graph to determine how long bag D was in the microwave oven.</w:t>
      </w:r>
    </w:p>
    <w:p w14:paraId="5424D377" w14:textId="77777777" w:rsidR="0012370C" w:rsidRPr="00E83A89" w:rsidRDefault="0012370C" w:rsidP="0012370C">
      <w:r w:rsidRPr="00E83A89">
        <w:br w:type="page"/>
      </w:r>
    </w:p>
    <w:p w14:paraId="23D162E2" w14:textId="77777777" w:rsidR="0012370C" w:rsidRPr="00575063" w:rsidRDefault="0012370C" w:rsidP="0012370C">
      <w:pPr>
        <w:pStyle w:val="xbhead"/>
      </w:pPr>
      <w:r w:rsidRPr="00575063">
        <w:lastRenderedPageBreak/>
        <w:t>Results</w:t>
      </w:r>
    </w:p>
    <w:p w14:paraId="32CB4C19" w14:textId="77777777" w:rsidR="0012370C" w:rsidRDefault="0012370C" w:rsidP="0012370C">
      <w:pPr>
        <w:pStyle w:val="xparafo"/>
      </w:pPr>
      <w:r w:rsidRPr="00575063">
        <w:t>Copy and complete the following table and draw a graph of your results.</w:t>
      </w:r>
    </w:p>
    <w:tbl>
      <w:tblPr>
        <w:tblStyle w:val="xtablecolumn"/>
        <w:tblW w:w="5000" w:type="pct"/>
        <w:tblLook w:val="04A0" w:firstRow="1" w:lastRow="0" w:firstColumn="1" w:lastColumn="0" w:noHBand="0" w:noVBand="1"/>
      </w:tblPr>
      <w:tblGrid>
        <w:gridCol w:w="2136"/>
        <w:gridCol w:w="2136"/>
        <w:gridCol w:w="2137"/>
        <w:gridCol w:w="2137"/>
        <w:gridCol w:w="2137"/>
      </w:tblGrid>
      <w:tr w:rsidR="0012370C" w14:paraId="7224583B" w14:textId="77777777" w:rsidTr="00621161">
        <w:trPr>
          <w:cnfStyle w:val="100000000000" w:firstRow="1" w:lastRow="0" w:firstColumn="0" w:lastColumn="0" w:oddVBand="0" w:evenVBand="0" w:oddHBand="0" w:evenHBand="0" w:firstRowFirstColumn="0" w:firstRowLastColumn="0" w:lastRowFirstColumn="0" w:lastRowLastColumn="0"/>
        </w:trPr>
        <w:tc>
          <w:tcPr>
            <w:tcW w:w="1000" w:type="pct"/>
          </w:tcPr>
          <w:p w14:paraId="3C332650" w14:textId="77777777" w:rsidR="0012370C" w:rsidRDefault="0012370C" w:rsidP="00621161">
            <w:pPr>
              <w:pStyle w:val="xtablecolumnhead"/>
            </w:pPr>
            <w:r w:rsidRPr="00575063">
              <w:t>Bag</w:t>
            </w:r>
          </w:p>
        </w:tc>
        <w:tc>
          <w:tcPr>
            <w:tcW w:w="1000" w:type="pct"/>
          </w:tcPr>
          <w:p w14:paraId="11518CA1" w14:textId="77777777" w:rsidR="0012370C" w:rsidRDefault="0012370C" w:rsidP="00621161">
            <w:pPr>
              <w:pStyle w:val="xtablecolumnhead"/>
            </w:pPr>
            <w:r w:rsidRPr="00575063">
              <w:t>Time in the microwave</w:t>
            </w:r>
          </w:p>
        </w:tc>
        <w:tc>
          <w:tcPr>
            <w:tcW w:w="1000" w:type="pct"/>
          </w:tcPr>
          <w:p w14:paraId="008CAD7F" w14:textId="77777777" w:rsidR="0012370C" w:rsidRDefault="0012370C" w:rsidP="00621161">
            <w:pPr>
              <w:pStyle w:val="xtablecolumnhead"/>
            </w:pPr>
            <w:r w:rsidRPr="00575063">
              <w:t>Number of popped kernels</w:t>
            </w:r>
          </w:p>
        </w:tc>
        <w:tc>
          <w:tcPr>
            <w:tcW w:w="1000" w:type="pct"/>
          </w:tcPr>
          <w:p w14:paraId="2FE88CAC" w14:textId="77777777" w:rsidR="0012370C" w:rsidRDefault="0012370C" w:rsidP="00621161">
            <w:pPr>
              <w:pStyle w:val="xtablecolumnhead"/>
            </w:pPr>
            <w:r w:rsidRPr="00575063">
              <w:t>Number of un-popped kernels</w:t>
            </w:r>
          </w:p>
        </w:tc>
        <w:tc>
          <w:tcPr>
            <w:tcW w:w="1000" w:type="pct"/>
          </w:tcPr>
          <w:p w14:paraId="07696A6C" w14:textId="77777777" w:rsidR="0012370C" w:rsidRDefault="0012370C" w:rsidP="00621161">
            <w:pPr>
              <w:pStyle w:val="xtablecolumnhead"/>
            </w:pPr>
            <w:r w:rsidRPr="00575063">
              <w:t>Percentage of popped kernels</w:t>
            </w:r>
          </w:p>
        </w:tc>
      </w:tr>
      <w:tr w:rsidR="0012370C" w14:paraId="37608031" w14:textId="77777777" w:rsidTr="00621161">
        <w:tc>
          <w:tcPr>
            <w:tcW w:w="1000" w:type="pct"/>
          </w:tcPr>
          <w:p w14:paraId="7759D152" w14:textId="77777777" w:rsidR="0012370C" w:rsidRDefault="0012370C" w:rsidP="00621161">
            <w:pPr>
              <w:pStyle w:val="xtabletext"/>
            </w:pPr>
            <w:r w:rsidRPr="00575063">
              <w:t>A</w:t>
            </w:r>
          </w:p>
        </w:tc>
        <w:tc>
          <w:tcPr>
            <w:tcW w:w="1000" w:type="pct"/>
          </w:tcPr>
          <w:p w14:paraId="4BC01F04" w14:textId="77777777" w:rsidR="0012370C" w:rsidRDefault="0012370C" w:rsidP="00621161">
            <w:pPr>
              <w:pStyle w:val="xtabletext"/>
            </w:pPr>
          </w:p>
        </w:tc>
        <w:tc>
          <w:tcPr>
            <w:tcW w:w="1000" w:type="pct"/>
          </w:tcPr>
          <w:p w14:paraId="2472A968" w14:textId="77777777" w:rsidR="0012370C" w:rsidRDefault="0012370C" w:rsidP="00621161">
            <w:pPr>
              <w:pStyle w:val="xtabletext"/>
            </w:pPr>
          </w:p>
        </w:tc>
        <w:tc>
          <w:tcPr>
            <w:tcW w:w="1000" w:type="pct"/>
          </w:tcPr>
          <w:p w14:paraId="5DD9C329" w14:textId="77777777" w:rsidR="0012370C" w:rsidRDefault="0012370C" w:rsidP="00621161">
            <w:pPr>
              <w:pStyle w:val="xtabletext"/>
            </w:pPr>
          </w:p>
        </w:tc>
        <w:tc>
          <w:tcPr>
            <w:tcW w:w="1000" w:type="pct"/>
          </w:tcPr>
          <w:p w14:paraId="0620E792" w14:textId="77777777" w:rsidR="0012370C" w:rsidRDefault="0012370C" w:rsidP="00621161">
            <w:pPr>
              <w:pStyle w:val="xtabletext"/>
            </w:pPr>
          </w:p>
        </w:tc>
      </w:tr>
      <w:tr w:rsidR="0012370C" w14:paraId="3F297D9A" w14:textId="77777777" w:rsidTr="00621161">
        <w:tc>
          <w:tcPr>
            <w:tcW w:w="1000" w:type="pct"/>
          </w:tcPr>
          <w:p w14:paraId="0C229B77" w14:textId="77777777" w:rsidR="0012370C" w:rsidRDefault="0012370C" w:rsidP="00621161">
            <w:pPr>
              <w:pStyle w:val="xtabletext"/>
            </w:pPr>
            <w:r w:rsidRPr="00575063">
              <w:t>B</w:t>
            </w:r>
          </w:p>
        </w:tc>
        <w:tc>
          <w:tcPr>
            <w:tcW w:w="1000" w:type="pct"/>
          </w:tcPr>
          <w:p w14:paraId="26B2D888" w14:textId="77777777" w:rsidR="0012370C" w:rsidRDefault="0012370C" w:rsidP="00621161">
            <w:pPr>
              <w:pStyle w:val="xtabletext"/>
            </w:pPr>
          </w:p>
        </w:tc>
        <w:tc>
          <w:tcPr>
            <w:tcW w:w="1000" w:type="pct"/>
          </w:tcPr>
          <w:p w14:paraId="3629AB01" w14:textId="77777777" w:rsidR="0012370C" w:rsidRDefault="0012370C" w:rsidP="00621161">
            <w:pPr>
              <w:pStyle w:val="xtabletext"/>
            </w:pPr>
          </w:p>
        </w:tc>
        <w:tc>
          <w:tcPr>
            <w:tcW w:w="1000" w:type="pct"/>
          </w:tcPr>
          <w:p w14:paraId="779217C8" w14:textId="77777777" w:rsidR="0012370C" w:rsidRDefault="0012370C" w:rsidP="00621161">
            <w:pPr>
              <w:pStyle w:val="xtabletext"/>
            </w:pPr>
          </w:p>
        </w:tc>
        <w:tc>
          <w:tcPr>
            <w:tcW w:w="1000" w:type="pct"/>
          </w:tcPr>
          <w:p w14:paraId="3AA74C5E" w14:textId="77777777" w:rsidR="0012370C" w:rsidRDefault="0012370C" w:rsidP="00621161">
            <w:pPr>
              <w:pStyle w:val="xtabletext"/>
            </w:pPr>
          </w:p>
        </w:tc>
      </w:tr>
      <w:tr w:rsidR="0012370C" w14:paraId="1F80264D" w14:textId="77777777" w:rsidTr="00621161">
        <w:tc>
          <w:tcPr>
            <w:tcW w:w="1000" w:type="pct"/>
          </w:tcPr>
          <w:p w14:paraId="35C4536A" w14:textId="77777777" w:rsidR="0012370C" w:rsidRDefault="0012370C" w:rsidP="00621161">
            <w:pPr>
              <w:pStyle w:val="xtabletext"/>
            </w:pPr>
            <w:r w:rsidRPr="00575063">
              <w:t>C</w:t>
            </w:r>
          </w:p>
        </w:tc>
        <w:tc>
          <w:tcPr>
            <w:tcW w:w="1000" w:type="pct"/>
          </w:tcPr>
          <w:p w14:paraId="47C0D483" w14:textId="77777777" w:rsidR="0012370C" w:rsidRDefault="0012370C" w:rsidP="00621161">
            <w:pPr>
              <w:pStyle w:val="xtabletext"/>
            </w:pPr>
          </w:p>
        </w:tc>
        <w:tc>
          <w:tcPr>
            <w:tcW w:w="1000" w:type="pct"/>
          </w:tcPr>
          <w:p w14:paraId="4BA5789C" w14:textId="77777777" w:rsidR="0012370C" w:rsidRDefault="0012370C" w:rsidP="00621161">
            <w:pPr>
              <w:pStyle w:val="xtabletext"/>
            </w:pPr>
          </w:p>
        </w:tc>
        <w:tc>
          <w:tcPr>
            <w:tcW w:w="1000" w:type="pct"/>
          </w:tcPr>
          <w:p w14:paraId="2610DC67" w14:textId="77777777" w:rsidR="0012370C" w:rsidRDefault="0012370C" w:rsidP="00621161">
            <w:pPr>
              <w:pStyle w:val="xtabletext"/>
            </w:pPr>
          </w:p>
        </w:tc>
        <w:tc>
          <w:tcPr>
            <w:tcW w:w="1000" w:type="pct"/>
          </w:tcPr>
          <w:p w14:paraId="6FE42C30" w14:textId="77777777" w:rsidR="0012370C" w:rsidRDefault="0012370C" w:rsidP="00621161">
            <w:pPr>
              <w:pStyle w:val="xtabletext"/>
            </w:pPr>
          </w:p>
        </w:tc>
      </w:tr>
      <w:tr w:rsidR="0012370C" w14:paraId="75157107" w14:textId="77777777" w:rsidTr="00621161">
        <w:tc>
          <w:tcPr>
            <w:tcW w:w="1000" w:type="pct"/>
          </w:tcPr>
          <w:p w14:paraId="124A0B00" w14:textId="77777777" w:rsidR="0012370C" w:rsidRDefault="0012370C" w:rsidP="00621161">
            <w:pPr>
              <w:pStyle w:val="xtabletext"/>
            </w:pPr>
            <w:r w:rsidRPr="00575063">
              <w:t>D</w:t>
            </w:r>
          </w:p>
        </w:tc>
        <w:tc>
          <w:tcPr>
            <w:tcW w:w="1000" w:type="pct"/>
          </w:tcPr>
          <w:p w14:paraId="3D94CD3A" w14:textId="77777777" w:rsidR="0012370C" w:rsidRDefault="0012370C" w:rsidP="00621161">
            <w:pPr>
              <w:pStyle w:val="xtabletext"/>
            </w:pPr>
          </w:p>
        </w:tc>
        <w:tc>
          <w:tcPr>
            <w:tcW w:w="1000" w:type="pct"/>
          </w:tcPr>
          <w:p w14:paraId="1091F5D3" w14:textId="77777777" w:rsidR="0012370C" w:rsidRDefault="0012370C" w:rsidP="00621161">
            <w:pPr>
              <w:pStyle w:val="xtabletext"/>
            </w:pPr>
          </w:p>
        </w:tc>
        <w:tc>
          <w:tcPr>
            <w:tcW w:w="1000" w:type="pct"/>
          </w:tcPr>
          <w:p w14:paraId="4A906BA1" w14:textId="77777777" w:rsidR="0012370C" w:rsidRDefault="0012370C" w:rsidP="00621161">
            <w:pPr>
              <w:pStyle w:val="xtabletext"/>
            </w:pPr>
          </w:p>
        </w:tc>
        <w:tc>
          <w:tcPr>
            <w:tcW w:w="1000" w:type="pct"/>
          </w:tcPr>
          <w:p w14:paraId="217DE05F" w14:textId="77777777" w:rsidR="0012370C" w:rsidRDefault="0012370C" w:rsidP="00621161">
            <w:pPr>
              <w:pStyle w:val="xtabletext"/>
            </w:pPr>
          </w:p>
        </w:tc>
      </w:tr>
    </w:tbl>
    <w:p w14:paraId="529E158C" w14:textId="77777777" w:rsidR="0012370C" w:rsidRPr="00575063" w:rsidRDefault="0012370C" w:rsidP="0012370C">
      <w:pPr>
        <w:pStyle w:val="xbhead"/>
      </w:pPr>
      <w:r w:rsidRPr="00575063">
        <w:t>Discussion</w:t>
      </w:r>
    </w:p>
    <w:p w14:paraId="15AD8D61" w14:textId="77777777" w:rsidR="0012370C" w:rsidRDefault="0012370C" w:rsidP="0012370C">
      <w:pPr>
        <w:pStyle w:val="xlist"/>
      </w:pPr>
      <w:r w:rsidRPr="00575063">
        <w:t>1</w:t>
      </w:r>
      <w:r w:rsidRPr="00575063">
        <w:tab/>
        <w:t>What is a half-life?</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5962D2DD" w14:textId="77777777" w:rsidTr="00621161">
        <w:trPr>
          <w:trHeight w:val="374"/>
        </w:trPr>
        <w:tc>
          <w:tcPr>
            <w:tcW w:w="5000" w:type="pct"/>
          </w:tcPr>
          <w:p w14:paraId="3E157CD5" w14:textId="77777777" w:rsidR="0012370C" w:rsidRDefault="0012370C" w:rsidP="00621161">
            <w:pPr>
              <w:pStyle w:val="xtabletext"/>
              <w:rPr>
                <w:lang w:eastAsia="en-AU"/>
              </w:rPr>
            </w:pPr>
          </w:p>
        </w:tc>
      </w:tr>
      <w:tr w:rsidR="0012370C" w14:paraId="23B64370" w14:textId="77777777" w:rsidTr="00621161">
        <w:trPr>
          <w:trHeight w:val="374"/>
        </w:trPr>
        <w:tc>
          <w:tcPr>
            <w:tcW w:w="5000" w:type="pct"/>
          </w:tcPr>
          <w:p w14:paraId="3F40602C" w14:textId="77777777" w:rsidR="0012370C" w:rsidRDefault="0012370C" w:rsidP="00621161">
            <w:pPr>
              <w:pStyle w:val="xtabletext"/>
              <w:rPr>
                <w:lang w:eastAsia="en-AU"/>
              </w:rPr>
            </w:pPr>
          </w:p>
        </w:tc>
      </w:tr>
    </w:tbl>
    <w:p w14:paraId="2245F628" w14:textId="77777777" w:rsidR="0012370C" w:rsidRDefault="0012370C" w:rsidP="0012370C">
      <w:pPr>
        <w:pStyle w:val="xlist"/>
      </w:pPr>
      <w:r w:rsidRPr="00575063">
        <w:t>2</w:t>
      </w:r>
      <w:r w:rsidRPr="00575063">
        <w:tab/>
        <w:t>How long was the half-life of your popcorn kernels?</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545685CA" w14:textId="77777777" w:rsidTr="00621161">
        <w:trPr>
          <w:trHeight w:val="374"/>
        </w:trPr>
        <w:tc>
          <w:tcPr>
            <w:tcW w:w="5000" w:type="pct"/>
          </w:tcPr>
          <w:p w14:paraId="71012788" w14:textId="77777777" w:rsidR="0012370C" w:rsidRDefault="0012370C" w:rsidP="00621161">
            <w:pPr>
              <w:pStyle w:val="xtabletext"/>
              <w:rPr>
                <w:lang w:eastAsia="en-AU"/>
              </w:rPr>
            </w:pPr>
          </w:p>
        </w:tc>
      </w:tr>
    </w:tbl>
    <w:p w14:paraId="16577A1E" w14:textId="77777777" w:rsidR="0012370C" w:rsidRDefault="0012370C" w:rsidP="0012370C">
      <w:pPr>
        <w:pStyle w:val="xlist"/>
      </w:pPr>
      <w:r w:rsidRPr="00575063">
        <w:t>3</w:t>
      </w:r>
      <w:r w:rsidRPr="00575063">
        <w:tab/>
        <w:t>For how long was bag D heated? (Confirm your answer with your teacher.)</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222B5833" w14:textId="77777777" w:rsidTr="00621161">
        <w:trPr>
          <w:trHeight w:val="374"/>
        </w:trPr>
        <w:tc>
          <w:tcPr>
            <w:tcW w:w="5000" w:type="pct"/>
          </w:tcPr>
          <w:p w14:paraId="34F47B4F" w14:textId="77777777" w:rsidR="0012370C" w:rsidRDefault="0012370C" w:rsidP="00621161">
            <w:pPr>
              <w:pStyle w:val="xtabletext"/>
              <w:rPr>
                <w:lang w:eastAsia="en-AU"/>
              </w:rPr>
            </w:pPr>
          </w:p>
        </w:tc>
      </w:tr>
    </w:tbl>
    <w:p w14:paraId="73E34F7A" w14:textId="77777777" w:rsidR="0012370C" w:rsidRPr="00575063" w:rsidRDefault="0012370C" w:rsidP="0012370C">
      <w:pPr>
        <w:pStyle w:val="xlist"/>
      </w:pPr>
      <w:r w:rsidRPr="00575063">
        <w:t>4</w:t>
      </w:r>
      <w:r w:rsidRPr="00575063">
        <w:tab/>
        <w:t>How accurate was your estimate? Provide evidence to support your answer.</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57313580" w14:textId="77777777" w:rsidTr="00621161">
        <w:trPr>
          <w:trHeight w:val="374"/>
        </w:trPr>
        <w:tc>
          <w:tcPr>
            <w:tcW w:w="5000" w:type="pct"/>
          </w:tcPr>
          <w:p w14:paraId="726CE8F0" w14:textId="77777777" w:rsidR="0012370C" w:rsidRDefault="0012370C" w:rsidP="00621161">
            <w:pPr>
              <w:pStyle w:val="xtabletext"/>
              <w:rPr>
                <w:lang w:eastAsia="en-AU"/>
              </w:rPr>
            </w:pPr>
          </w:p>
        </w:tc>
      </w:tr>
      <w:tr w:rsidR="0012370C" w14:paraId="0A9C6CB2" w14:textId="77777777" w:rsidTr="00621161">
        <w:trPr>
          <w:trHeight w:val="374"/>
        </w:trPr>
        <w:tc>
          <w:tcPr>
            <w:tcW w:w="5000" w:type="pct"/>
          </w:tcPr>
          <w:p w14:paraId="15DE4226" w14:textId="77777777" w:rsidR="0012370C" w:rsidRDefault="0012370C" w:rsidP="00621161">
            <w:pPr>
              <w:pStyle w:val="xtabletext"/>
              <w:rPr>
                <w:lang w:eastAsia="en-AU"/>
              </w:rPr>
            </w:pPr>
          </w:p>
        </w:tc>
      </w:tr>
    </w:tbl>
    <w:p w14:paraId="2E02A7AE" w14:textId="77777777" w:rsidR="0012370C" w:rsidRPr="00575063" w:rsidRDefault="0012370C" w:rsidP="0012370C">
      <w:pPr>
        <w:pStyle w:val="xbhead"/>
      </w:pPr>
      <w:r w:rsidRPr="00575063">
        <w:t>Conclusion</w:t>
      </w:r>
    </w:p>
    <w:p w14:paraId="36E78ED6" w14:textId="77777777" w:rsidR="0012370C" w:rsidRDefault="0012370C" w:rsidP="0012370C">
      <w:pPr>
        <w:pStyle w:val="xparafo"/>
      </w:pPr>
      <w:r w:rsidRPr="00575063">
        <w:t>How does this experiment provide an example of absolute dating methods?</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23CAA788" w14:textId="77777777" w:rsidTr="00621161">
        <w:trPr>
          <w:trHeight w:val="374"/>
        </w:trPr>
        <w:tc>
          <w:tcPr>
            <w:tcW w:w="5000" w:type="pct"/>
          </w:tcPr>
          <w:p w14:paraId="6C5F6C4D" w14:textId="77777777" w:rsidR="0012370C" w:rsidRDefault="0012370C" w:rsidP="00621161">
            <w:pPr>
              <w:pStyle w:val="xtabletext"/>
              <w:rPr>
                <w:lang w:eastAsia="en-AU"/>
              </w:rPr>
            </w:pPr>
          </w:p>
        </w:tc>
      </w:tr>
      <w:tr w:rsidR="0012370C" w14:paraId="3272F1AB" w14:textId="77777777" w:rsidTr="00621161">
        <w:trPr>
          <w:trHeight w:val="374"/>
        </w:trPr>
        <w:tc>
          <w:tcPr>
            <w:tcW w:w="5000" w:type="pct"/>
          </w:tcPr>
          <w:p w14:paraId="3089D311" w14:textId="77777777" w:rsidR="0012370C" w:rsidRDefault="0012370C" w:rsidP="00621161">
            <w:pPr>
              <w:pStyle w:val="xtabletext"/>
              <w:rPr>
                <w:lang w:eastAsia="en-AU"/>
              </w:rPr>
            </w:pPr>
          </w:p>
        </w:tc>
      </w:tr>
      <w:tr w:rsidR="0012370C" w14:paraId="725CBEEB" w14:textId="77777777" w:rsidTr="00621161">
        <w:trPr>
          <w:trHeight w:val="374"/>
        </w:trPr>
        <w:tc>
          <w:tcPr>
            <w:tcW w:w="5000" w:type="pct"/>
          </w:tcPr>
          <w:p w14:paraId="7EADF353" w14:textId="77777777" w:rsidR="0012370C" w:rsidRDefault="0012370C" w:rsidP="00621161">
            <w:pPr>
              <w:pStyle w:val="xtabletext"/>
              <w:rPr>
                <w:lang w:eastAsia="en-AU"/>
              </w:rPr>
            </w:pPr>
          </w:p>
        </w:tc>
      </w:tr>
      <w:tr w:rsidR="0012370C" w14:paraId="29AB795B" w14:textId="77777777" w:rsidTr="00621161">
        <w:trPr>
          <w:trHeight w:val="374"/>
        </w:trPr>
        <w:tc>
          <w:tcPr>
            <w:tcW w:w="5000" w:type="pct"/>
          </w:tcPr>
          <w:p w14:paraId="6B1542AB" w14:textId="77777777" w:rsidR="0012370C" w:rsidRDefault="0012370C" w:rsidP="00621161">
            <w:pPr>
              <w:pStyle w:val="xtabletext"/>
              <w:rPr>
                <w:lang w:eastAsia="en-AU"/>
              </w:rPr>
            </w:pPr>
          </w:p>
        </w:tc>
      </w:tr>
    </w:tbl>
    <w:p w14:paraId="325B6CCE" w14:textId="77777777" w:rsidR="0012370C" w:rsidRPr="00865B81" w:rsidRDefault="0012370C" w:rsidP="0012370C">
      <w:pPr>
        <w:pStyle w:val="xworksheettype"/>
      </w:pPr>
      <w:r w:rsidRPr="00865B81">
        <w:lastRenderedPageBreak/>
        <w:t>Experiment worksheet</w:t>
      </w:r>
    </w:p>
    <w:p w14:paraId="7869DF04" w14:textId="77777777" w:rsidR="0012370C" w:rsidRPr="005F59CB" w:rsidRDefault="0012370C" w:rsidP="0012370C">
      <w:pPr>
        <w:pStyle w:val="xchapterhead"/>
        <w:rPr>
          <w:lang w:val="en-US"/>
        </w:rPr>
      </w:pPr>
      <w:r>
        <w:rPr>
          <w:lang w:val="en-US"/>
        </w:rPr>
        <w:t>2.6 DNA and proteins provide chemical evidence for evolution</w:t>
      </w:r>
    </w:p>
    <w:p w14:paraId="109DA7E6" w14:textId="77777777" w:rsidR="0012370C" w:rsidRPr="00E96387" w:rsidRDefault="0012370C" w:rsidP="0012370C">
      <w:pPr>
        <w:pStyle w:val="xpagereference"/>
        <w:rPr>
          <w:szCs w:val="24"/>
        </w:rPr>
      </w:pPr>
      <w:r w:rsidRPr="00E96387">
        <w:rPr>
          <w:szCs w:val="24"/>
        </w:rPr>
        <w:t xml:space="preserve">Pages </w:t>
      </w:r>
      <w:r>
        <w:rPr>
          <w:szCs w:val="24"/>
        </w:rPr>
        <w:t>56–57 and 192</w:t>
      </w:r>
    </w:p>
    <w:p w14:paraId="0B3ED762" w14:textId="77777777" w:rsidR="0012370C" w:rsidRPr="007E7C1E" w:rsidRDefault="0012370C" w:rsidP="0012370C">
      <w:pPr>
        <w:pStyle w:val="xahead"/>
      </w:pPr>
      <w:r>
        <w:t xml:space="preserve">Experiment 2.6: </w:t>
      </w:r>
      <w:r w:rsidRPr="00EF7D26">
        <w:t>Who is my cousin?</w:t>
      </w:r>
    </w:p>
    <w:p w14:paraId="04D98041" w14:textId="77777777" w:rsidR="0012370C" w:rsidRPr="00575063" w:rsidRDefault="0012370C" w:rsidP="0012370C">
      <w:pPr>
        <w:pStyle w:val="xbhead"/>
      </w:pPr>
      <w:r w:rsidRPr="00575063">
        <w:t>Aim</w:t>
      </w:r>
    </w:p>
    <w:p w14:paraId="2719F330" w14:textId="77777777" w:rsidR="0012370C" w:rsidRPr="00575063" w:rsidRDefault="0012370C" w:rsidP="0012370C">
      <w:pPr>
        <w:pStyle w:val="xparafo"/>
      </w:pPr>
      <w:r w:rsidRPr="00575063">
        <w:t>To determine the evolutionary relationship between different species.</w:t>
      </w:r>
    </w:p>
    <w:p w14:paraId="29934D68" w14:textId="77777777" w:rsidR="0012370C" w:rsidRPr="00575063" w:rsidRDefault="0012370C" w:rsidP="0012370C">
      <w:pPr>
        <w:pStyle w:val="xbhead"/>
      </w:pPr>
      <w:r w:rsidRPr="00575063">
        <w:t>Materials</w:t>
      </w:r>
    </w:p>
    <w:p w14:paraId="130D67E0" w14:textId="77777777" w:rsidR="0012370C" w:rsidRPr="00575063" w:rsidRDefault="0012370C" w:rsidP="0012370C">
      <w:pPr>
        <w:pStyle w:val="xlist"/>
      </w:pPr>
      <w:r>
        <w:t>•</w:t>
      </w:r>
      <w:r w:rsidRPr="00575063">
        <w:tab/>
        <w:t>DNA sequences</w:t>
      </w:r>
    </w:p>
    <w:p w14:paraId="0456AEBB" w14:textId="77777777" w:rsidR="0012370C" w:rsidRPr="00E83A89" w:rsidRDefault="0012370C" w:rsidP="0012370C">
      <w:pPr>
        <w:pStyle w:val="xlist"/>
      </w:pPr>
      <w:r>
        <w:t xml:space="preserve">Hippo </w:t>
      </w:r>
      <w:r w:rsidRPr="00575063">
        <w:t>AGTCCCCAAAGCAAAGGAGACTATCCTTCCTAAGCATAAAGAAATGCCCTTCTCTAAATC</w:t>
      </w:r>
    </w:p>
    <w:p w14:paraId="0C79F1CF" w14:textId="77777777" w:rsidR="0012370C" w:rsidRPr="00E83A89" w:rsidRDefault="0012370C" w:rsidP="0012370C">
      <w:pPr>
        <w:pStyle w:val="xlist"/>
      </w:pPr>
      <w:r>
        <w:t xml:space="preserve">Giraffe </w:t>
      </w:r>
      <w:r w:rsidRPr="00575063">
        <w:t>AGTCTCCAAATGAAAGGAGACTATGGCTCCTAAGCACAAAGAAATGCCCTTCCCTAAATA</w:t>
      </w:r>
    </w:p>
    <w:p w14:paraId="3D3E5CAE" w14:textId="77777777" w:rsidR="0012370C" w:rsidRPr="00E83A89" w:rsidRDefault="0012370C" w:rsidP="0012370C">
      <w:pPr>
        <w:pStyle w:val="xlist"/>
      </w:pPr>
      <w:r>
        <w:t xml:space="preserve">Rhino </w:t>
      </w:r>
      <w:r w:rsidRPr="00575063">
        <w:t>AGTCCTCCAAACTAAGGAGACCATCTTTCCTAAGCTCAAAGTTATGCCCTCCCTTAAATC</w:t>
      </w:r>
    </w:p>
    <w:p w14:paraId="1C7647D2" w14:textId="77777777" w:rsidR="0012370C" w:rsidRPr="00E83A89" w:rsidRDefault="0012370C" w:rsidP="0012370C">
      <w:pPr>
        <w:pStyle w:val="xlist"/>
      </w:pPr>
      <w:r>
        <w:t xml:space="preserve">Pig </w:t>
      </w:r>
      <w:r w:rsidRPr="00575063">
        <w:t>AGATTCCAAAGCTAAGGAGACCATTGTTCCCAAGCGTAAAGGAATGCCCTTCCCTAAATC</w:t>
      </w:r>
    </w:p>
    <w:p w14:paraId="00ADF725" w14:textId="77777777" w:rsidR="0012370C" w:rsidRPr="00E83A89" w:rsidRDefault="0012370C" w:rsidP="0012370C">
      <w:pPr>
        <w:pStyle w:val="xlist"/>
      </w:pPr>
      <w:r>
        <w:t xml:space="preserve">Cow </w:t>
      </w:r>
      <w:r w:rsidRPr="00575063">
        <w:t>AGTCCCCAAATGAAAGGAGACTATGGTTCCTAAGCACAAGGAAATGCCCTTCCCTAAATA</w:t>
      </w:r>
    </w:p>
    <w:p w14:paraId="2CEEEE3B" w14:textId="77777777" w:rsidR="0012370C" w:rsidRPr="00575063" w:rsidRDefault="0012370C" w:rsidP="0012370C">
      <w:pPr>
        <w:pStyle w:val="xbhead"/>
      </w:pPr>
      <w:r w:rsidRPr="00575063">
        <w:t>Method</w:t>
      </w:r>
    </w:p>
    <w:p w14:paraId="65361238" w14:textId="77777777" w:rsidR="0012370C" w:rsidRPr="00575063" w:rsidRDefault="0012370C" w:rsidP="0012370C">
      <w:pPr>
        <w:pStyle w:val="xlist"/>
      </w:pPr>
      <w:r w:rsidRPr="00575063">
        <w:t>1</w:t>
      </w:r>
      <w:r w:rsidRPr="00575063">
        <w:tab/>
        <w:t>Compare the DNA sequences and determine the number of differences between each pair.</w:t>
      </w:r>
    </w:p>
    <w:p w14:paraId="6665C9F1" w14:textId="77777777" w:rsidR="0012370C" w:rsidRPr="00575063" w:rsidRDefault="0012370C" w:rsidP="0012370C">
      <w:pPr>
        <w:pStyle w:val="xlist"/>
      </w:pPr>
      <w:r w:rsidRPr="00575063">
        <w:t>2</w:t>
      </w:r>
      <w:r w:rsidRPr="00575063">
        <w:tab/>
        <w:t>Write your results in a results table as shown below.</w:t>
      </w:r>
    </w:p>
    <w:p w14:paraId="6A0111BE" w14:textId="77777777" w:rsidR="0012370C" w:rsidRPr="00575063" w:rsidRDefault="0012370C" w:rsidP="0012370C">
      <w:pPr>
        <w:pStyle w:val="xbhead"/>
      </w:pPr>
      <w:r w:rsidRPr="00575063">
        <w:t>Results</w:t>
      </w:r>
    </w:p>
    <w:p w14:paraId="46129524" w14:textId="77777777" w:rsidR="0012370C" w:rsidRPr="00575063" w:rsidRDefault="0012370C" w:rsidP="0012370C">
      <w:pPr>
        <w:pStyle w:val="xparafo"/>
      </w:pPr>
      <w:r w:rsidRPr="00575063">
        <w:t>C</w:t>
      </w:r>
      <w:r>
        <w:t>opy and complete the</w:t>
      </w:r>
      <w:r w:rsidRPr="00575063">
        <w:t xml:space="preserve"> table to show the number of differences in DNA sequence between each animal.</w:t>
      </w:r>
    </w:p>
    <w:tbl>
      <w:tblPr>
        <w:tblStyle w:val="xtablecolumn"/>
        <w:tblW w:w="5000" w:type="pct"/>
        <w:tblLook w:val="0000" w:firstRow="0" w:lastRow="0" w:firstColumn="0" w:lastColumn="0" w:noHBand="0" w:noVBand="0"/>
      </w:tblPr>
      <w:tblGrid>
        <w:gridCol w:w="1779"/>
        <w:gridCol w:w="1782"/>
        <w:gridCol w:w="1780"/>
        <w:gridCol w:w="1782"/>
        <w:gridCol w:w="1780"/>
        <w:gridCol w:w="1780"/>
      </w:tblGrid>
      <w:tr w:rsidR="0012370C" w:rsidRPr="00575063" w14:paraId="67CDB3B2" w14:textId="77777777" w:rsidTr="00621161">
        <w:trPr>
          <w:trHeight w:hRule="exact" w:val="374"/>
        </w:trPr>
        <w:tc>
          <w:tcPr>
            <w:tcW w:w="833" w:type="pct"/>
          </w:tcPr>
          <w:p w14:paraId="51F06E3A" w14:textId="77777777" w:rsidR="0012370C" w:rsidRPr="00575063" w:rsidRDefault="0012370C" w:rsidP="00621161">
            <w:pPr>
              <w:pStyle w:val="xtabletext"/>
            </w:pPr>
            <w:r w:rsidRPr="00575063">
              <w:t>Hippo</w:t>
            </w:r>
          </w:p>
        </w:tc>
        <w:tc>
          <w:tcPr>
            <w:tcW w:w="834" w:type="pct"/>
          </w:tcPr>
          <w:p w14:paraId="0FC19358" w14:textId="77777777" w:rsidR="0012370C" w:rsidRPr="00575063" w:rsidRDefault="0012370C" w:rsidP="00621161">
            <w:pPr>
              <w:pStyle w:val="xtabletext"/>
            </w:pPr>
          </w:p>
        </w:tc>
        <w:tc>
          <w:tcPr>
            <w:tcW w:w="833" w:type="pct"/>
          </w:tcPr>
          <w:p w14:paraId="103E5C81" w14:textId="77777777" w:rsidR="0012370C" w:rsidRPr="00575063" w:rsidRDefault="0012370C" w:rsidP="00621161">
            <w:pPr>
              <w:pStyle w:val="xtabletext"/>
            </w:pPr>
          </w:p>
        </w:tc>
        <w:tc>
          <w:tcPr>
            <w:tcW w:w="834" w:type="pct"/>
          </w:tcPr>
          <w:p w14:paraId="436F89EB" w14:textId="77777777" w:rsidR="0012370C" w:rsidRPr="00575063" w:rsidRDefault="0012370C" w:rsidP="00621161">
            <w:pPr>
              <w:pStyle w:val="xtabletext"/>
            </w:pPr>
          </w:p>
        </w:tc>
        <w:tc>
          <w:tcPr>
            <w:tcW w:w="833" w:type="pct"/>
          </w:tcPr>
          <w:p w14:paraId="290ADA08" w14:textId="77777777" w:rsidR="0012370C" w:rsidRPr="00575063" w:rsidRDefault="0012370C" w:rsidP="00621161">
            <w:pPr>
              <w:pStyle w:val="xtabletext"/>
            </w:pPr>
          </w:p>
        </w:tc>
        <w:tc>
          <w:tcPr>
            <w:tcW w:w="834" w:type="pct"/>
          </w:tcPr>
          <w:p w14:paraId="205B40B2" w14:textId="77777777" w:rsidR="0012370C" w:rsidRPr="00575063" w:rsidRDefault="0012370C" w:rsidP="00621161">
            <w:pPr>
              <w:pStyle w:val="xtabletext"/>
              <w:rPr>
                <w:rFonts w:ascii="Symbol" w:hAnsi="Symbol" w:cs="Sakkal Majalla"/>
                <w:lang w:val="en-US"/>
              </w:rPr>
            </w:pPr>
          </w:p>
        </w:tc>
      </w:tr>
      <w:tr w:rsidR="0012370C" w:rsidRPr="00575063" w14:paraId="2F34B94A" w14:textId="77777777" w:rsidTr="00621161">
        <w:trPr>
          <w:trHeight w:hRule="exact" w:val="374"/>
        </w:trPr>
        <w:tc>
          <w:tcPr>
            <w:tcW w:w="833" w:type="pct"/>
          </w:tcPr>
          <w:p w14:paraId="597394FF" w14:textId="77777777" w:rsidR="0012370C" w:rsidRPr="00575063" w:rsidRDefault="0012370C" w:rsidP="00621161">
            <w:pPr>
              <w:pStyle w:val="xtabletext"/>
            </w:pPr>
            <w:r w:rsidRPr="00575063">
              <w:t>Cow</w:t>
            </w:r>
          </w:p>
        </w:tc>
        <w:tc>
          <w:tcPr>
            <w:tcW w:w="834" w:type="pct"/>
          </w:tcPr>
          <w:p w14:paraId="4227D29A" w14:textId="77777777" w:rsidR="0012370C" w:rsidRPr="00575063" w:rsidRDefault="0012370C" w:rsidP="00621161">
            <w:pPr>
              <w:pStyle w:val="xtabletext"/>
            </w:pPr>
          </w:p>
        </w:tc>
        <w:tc>
          <w:tcPr>
            <w:tcW w:w="833" w:type="pct"/>
          </w:tcPr>
          <w:p w14:paraId="0CC7413B" w14:textId="77777777" w:rsidR="0012370C" w:rsidRPr="00575063" w:rsidRDefault="0012370C" w:rsidP="00621161">
            <w:pPr>
              <w:pStyle w:val="xtabletext"/>
            </w:pPr>
          </w:p>
        </w:tc>
        <w:tc>
          <w:tcPr>
            <w:tcW w:w="834" w:type="pct"/>
          </w:tcPr>
          <w:p w14:paraId="531E1B65" w14:textId="77777777" w:rsidR="0012370C" w:rsidRPr="00575063" w:rsidRDefault="0012370C" w:rsidP="00621161">
            <w:pPr>
              <w:pStyle w:val="xtabletext"/>
            </w:pPr>
          </w:p>
        </w:tc>
        <w:tc>
          <w:tcPr>
            <w:tcW w:w="833" w:type="pct"/>
          </w:tcPr>
          <w:p w14:paraId="450DDCEA" w14:textId="77777777" w:rsidR="0012370C" w:rsidRPr="00575063" w:rsidRDefault="0012370C" w:rsidP="00621161">
            <w:pPr>
              <w:pStyle w:val="xtabletext"/>
            </w:pPr>
          </w:p>
        </w:tc>
        <w:tc>
          <w:tcPr>
            <w:tcW w:w="834" w:type="pct"/>
          </w:tcPr>
          <w:p w14:paraId="3FE0D413" w14:textId="77777777" w:rsidR="0012370C" w:rsidRPr="00575063" w:rsidRDefault="0012370C" w:rsidP="00621161">
            <w:pPr>
              <w:pStyle w:val="xtabletext"/>
              <w:rPr>
                <w:rFonts w:ascii="Symbol" w:hAnsi="Symbol" w:cs="Sakkal Majalla"/>
                <w:lang w:val="en-US"/>
              </w:rPr>
            </w:pPr>
          </w:p>
        </w:tc>
      </w:tr>
      <w:tr w:rsidR="0012370C" w:rsidRPr="00575063" w14:paraId="42BCC461" w14:textId="77777777" w:rsidTr="00621161">
        <w:trPr>
          <w:trHeight w:hRule="exact" w:val="374"/>
        </w:trPr>
        <w:tc>
          <w:tcPr>
            <w:tcW w:w="833" w:type="pct"/>
          </w:tcPr>
          <w:p w14:paraId="14B5244D" w14:textId="77777777" w:rsidR="0012370C" w:rsidRPr="00575063" w:rsidRDefault="0012370C" w:rsidP="00621161">
            <w:pPr>
              <w:pStyle w:val="xtabletext"/>
            </w:pPr>
            <w:r w:rsidRPr="00575063">
              <w:t>Giraffe</w:t>
            </w:r>
          </w:p>
        </w:tc>
        <w:tc>
          <w:tcPr>
            <w:tcW w:w="834" w:type="pct"/>
          </w:tcPr>
          <w:p w14:paraId="043E5E57" w14:textId="77777777" w:rsidR="0012370C" w:rsidRPr="00575063" w:rsidRDefault="0012370C" w:rsidP="00621161">
            <w:pPr>
              <w:pStyle w:val="xtabletext"/>
            </w:pPr>
          </w:p>
        </w:tc>
        <w:tc>
          <w:tcPr>
            <w:tcW w:w="833" w:type="pct"/>
          </w:tcPr>
          <w:p w14:paraId="67B5E434" w14:textId="77777777" w:rsidR="0012370C" w:rsidRPr="00575063" w:rsidRDefault="0012370C" w:rsidP="00621161">
            <w:pPr>
              <w:pStyle w:val="xtabletext"/>
            </w:pPr>
          </w:p>
        </w:tc>
        <w:tc>
          <w:tcPr>
            <w:tcW w:w="834" w:type="pct"/>
          </w:tcPr>
          <w:p w14:paraId="48008C5C" w14:textId="77777777" w:rsidR="0012370C" w:rsidRPr="00575063" w:rsidRDefault="0012370C" w:rsidP="00621161">
            <w:pPr>
              <w:pStyle w:val="xtabletext"/>
            </w:pPr>
          </w:p>
        </w:tc>
        <w:tc>
          <w:tcPr>
            <w:tcW w:w="833" w:type="pct"/>
          </w:tcPr>
          <w:p w14:paraId="58158DB9" w14:textId="77777777" w:rsidR="0012370C" w:rsidRPr="00575063" w:rsidRDefault="0012370C" w:rsidP="00621161">
            <w:pPr>
              <w:pStyle w:val="xtabletext"/>
            </w:pPr>
          </w:p>
        </w:tc>
        <w:tc>
          <w:tcPr>
            <w:tcW w:w="834" w:type="pct"/>
          </w:tcPr>
          <w:p w14:paraId="4DEAC60D" w14:textId="77777777" w:rsidR="0012370C" w:rsidRPr="00575063" w:rsidRDefault="0012370C" w:rsidP="00621161">
            <w:pPr>
              <w:pStyle w:val="xtabletext"/>
              <w:rPr>
                <w:rFonts w:ascii="Symbol" w:hAnsi="Symbol" w:cs="Sakkal Majalla"/>
                <w:lang w:val="en-US"/>
              </w:rPr>
            </w:pPr>
          </w:p>
        </w:tc>
      </w:tr>
      <w:tr w:rsidR="0012370C" w:rsidRPr="00575063" w14:paraId="3A18B16B" w14:textId="77777777" w:rsidTr="00621161">
        <w:trPr>
          <w:trHeight w:hRule="exact" w:val="374"/>
        </w:trPr>
        <w:tc>
          <w:tcPr>
            <w:tcW w:w="833" w:type="pct"/>
          </w:tcPr>
          <w:p w14:paraId="5EC6870B" w14:textId="77777777" w:rsidR="0012370C" w:rsidRPr="00575063" w:rsidRDefault="0012370C" w:rsidP="00621161">
            <w:pPr>
              <w:pStyle w:val="xtabletext"/>
            </w:pPr>
            <w:r w:rsidRPr="00575063">
              <w:t>Rhino</w:t>
            </w:r>
          </w:p>
        </w:tc>
        <w:tc>
          <w:tcPr>
            <w:tcW w:w="834" w:type="pct"/>
          </w:tcPr>
          <w:p w14:paraId="0137879E" w14:textId="77777777" w:rsidR="0012370C" w:rsidRPr="00575063" w:rsidRDefault="0012370C" w:rsidP="00621161">
            <w:pPr>
              <w:pStyle w:val="xtabletext"/>
            </w:pPr>
          </w:p>
        </w:tc>
        <w:tc>
          <w:tcPr>
            <w:tcW w:w="833" w:type="pct"/>
          </w:tcPr>
          <w:p w14:paraId="4A5A6AFA" w14:textId="77777777" w:rsidR="0012370C" w:rsidRPr="00575063" w:rsidRDefault="0012370C" w:rsidP="00621161">
            <w:pPr>
              <w:pStyle w:val="xtabletext"/>
            </w:pPr>
          </w:p>
        </w:tc>
        <w:tc>
          <w:tcPr>
            <w:tcW w:w="834" w:type="pct"/>
          </w:tcPr>
          <w:p w14:paraId="09C6C39B" w14:textId="77777777" w:rsidR="0012370C" w:rsidRPr="00575063" w:rsidRDefault="0012370C" w:rsidP="00621161">
            <w:pPr>
              <w:pStyle w:val="xtabletext"/>
            </w:pPr>
          </w:p>
        </w:tc>
        <w:tc>
          <w:tcPr>
            <w:tcW w:w="833" w:type="pct"/>
          </w:tcPr>
          <w:p w14:paraId="294AB487" w14:textId="77777777" w:rsidR="0012370C" w:rsidRPr="00575063" w:rsidRDefault="0012370C" w:rsidP="00621161">
            <w:pPr>
              <w:pStyle w:val="xtabletext"/>
            </w:pPr>
          </w:p>
        </w:tc>
        <w:tc>
          <w:tcPr>
            <w:tcW w:w="834" w:type="pct"/>
          </w:tcPr>
          <w:p w14:paraId="31FC60C2" w14:textId="77777777" w:rsidR="0012370C" w:rsidRPr="00575063" w:rsidRDefault="0012370C" w:rsidP="00621161">
            <w:pPr>
              <w:pStyle w:val="xtabletext"/>
              <w:rPr>
                <w:rFonts w:ascii="Symbol" w:hAnsi="Symbol" w:cs="Sakkal Majalla"/>
                <w:lang w:val="en-US"/>
              </w:rPr>
            </w:pPr>
          </w:p>
        </w:tc>
      </w:tr>
      <w:tr w:rsidR="0012370C" w:rsidRPr="00575063" w14:paraId="238A6FA9" w14:textId="77777777" w:rsidTr="00621161">
        <w:trPr>
          <w:trHeight w:hRule="exact" w:val="374"/>
        </w:trPr>
        <w:tc>
          <w:tcPr>
            <w:tcW w:w="833" w:type="pct"/>
          </w:tcPr>
          <w:p w14:paraId="605B1F86" w14:textId="77777777" w:rsidR="0012370C" w:rsidRPr="00575063" w:rsidRDefault="0012370C" w:rsidP="00621161">
            <w:pPr>
              <w:pStyle w:val="xtabletext"/>
              <w:rPr>
                <w:rFonts w:ascii="Symbol" w:hAnsi="Symbol" w:cs="Sakkal Majalla"/>
                <w:lang w:val="en-US"/>
              </w:rPr>
            </w:pPr>
          </w:p>
        </w:tc>
        <w:tc>
          <w:tcPr>
            <w:tcW w:w="834" w:type="pct"/>
          </w:tcPr>
          <w:p w14:paraId="22D546BA" w14:textId="77777777" w:rsidR="0012370C" w:rsidRPr="00575063" w:rsidRDefault="0012370C" w:rsidP="00621161">
            <w:pPr>
              <w:pStyle w:val="xtabletext"/>
              <w:rPr>
                <w:rFonts w:ascii="Symbol" w:hAnsi="Symbol" w:cs="Sakkal Majalla"/>
                <w:lang w:val="en-US"/>
              </w:rPr>
            </w:pPr>
          </w:p>
        </w:tc>
        <w:tc>
          <w:tcPr>
            <w:tcW w:w="833" w:type="pct"/>
          </w:tcPr>
          <w:p w14:paraId="6B070863" w14:textId="77777777" w:rsidR="0012370C" w:rsidRPr="00575063" w:rsidRDefault="0012370C" w:rsidP="00621161">
            <w:pPr>
              <w:pStyle w:val="xtabletext"/>
              <w:rPr>
                <w:rFonts w:ascii="Symbol" w:hAnsi="Symbol" w:cs="Sakkal Majalla"/>
                <w:lang w:val="en-US"/>
              </w:rPr>
            </w:pPr>
          </w:p>
        </w:tc>
        <w:tc>
          <w:tcPr>
            <w:tcW w:w="834" w:type="pct"/>
          </w:tcPr>
          <w:p w14:paraId="07D9AE5C" w14:textId="77777777" w:rsidR="0012370C" w:rsidRPr="00575063" w:rsidRDefault="0012370C" w:rsidP="00621161">
            <w:pPr>
              <w:pStyle w:val="xtabletext"/>
              <w:rPr>
                <w:rFonts w:ascii="Symbol" w:hAnsi="Symbol" w:cs="Sakkal Majalla"/>
                <w:lang w:val="en-US"/>
              </w:rPr>
            </w:pPr>
          </w:p>
        </w:tc>
        <w:tc>
          <w:tcPr>
            <w:tcW w:w="833" w:type="pct"/>
          </w:tcPr>
          <w:p w14:paraId="4502C495" w14:textId="77777777" w:rsidR="0012370C" w:rsidRPr="00575063" w:rsidRDefault="0012370C" w:rsidP="00621161">
            <w:pPr>
              <w:pStyle w:val="xtabletext"/>
              <w:rPr>
                <w:rFonts w:ascii="Symbol" w:hAnsi="Symbol" w:cs="Sakkal Majalla"/>
                <w:lang w:val="en-US"/>
              </w:rPr>
            </w:pPr>
          </w:p>
        </w:tc>
        <w:tc>
          <w:tcPr>
            <w:tcW w:w="834" w:type="pct"/>
          </w:tcPr>
          <w:p w14:paraId="163C54B5" w14:textId="77777777" w:rsidR="0012370C" w:rsidRPr="00575063" w:rsidRDefault="0012370C" w:rsidP="00621161">
            <w:pPr>
              <w:pStyle w:val="xtabletext"/>
              <w:rPr>
                <w:rFonts w:ascii="Symbol" w:hAnsi="Symbol" w:cs="Sakkal Majalla"/>
                <w:lang w:val="en-US"/>
              </w:rPr>
            </w:pPr>
          </w:p>
        </w:tc>
      </w:tr>
      <w:tr w:rsidR="0012370C" w:rsidRPr="00575063" w14:paraId="09F12912" w14:textId="77777777" w:rsidTr="00621161">
        <w:trPr>
          <w:trHeight w:hRule="exact" w:val="374"/>
        </w:trPr>
        <w:tc>
          <w:tcPr>
            <w:tcW w:w="833" w:type="pct"/>
          </w:tcPr>
          <w:p w14:paraId="10EA59F3" w14:textId="77777777" w:rsidR="0012370C" w:rsidRPr="00575063" w:rsidRDefault="0012370C" w:rsidP="00621161">
            <w:pPr>
              <w:pStyle w:val="xtabletext"/>
            </w:pPr>
          </w:p>
        </w:tc>
        <w:tc>
          <w:tcPr>
            <w:tcW w:w="834" w:type="pct"/>
          </w:tcPr>
          <w:p w14:paraId="0989718F" w14:textId="77777777" w:rsidR="0012370C" w:rsidRPr="00575063" w:rsidRDefault="0012370C" w:rsidP="00621161">
            <w:pPr>
              <w:pStyle w:val="xtabletext"/>
            </w:pPr>
            <w:r w:rsidRPr="00575063">
              <w:t>Pig</w:t>
            </w:r>
          </w:p>
        </w:tc>
        <w:tc>
          <w:tcPr>
            <w:tcW w:w="833" w:type="pct"/>
          </w:tcPr>
          <w:p w14:paraId="78D629DA" w14:textId="77777777" w:rsidR="0012370C" w:rsidRPr="00575063" w:rsidRDefault="0012370C" w:rsidP="00621161">
            <w:pPr>
              <w:pStyle w:val="xtabletext"/>
            </w:pPr>
            <w:r w:rsidRPr="00575063">
              <w:t>Hippo</w:t>
            </w:r>
          </w:p>
        </w:tc>
        <w:tc>
          <w:tcPr>
            <w:tcW w:w="834" w:type="pct"/>
          </w:tcPr>
          <w:p w14:paraId="4B108528" w14:textId="77777777" w:rsidR="0012370C" w:rsidRPr="00575063" w:rsidRDefault="0012370C" w:rsidP="00621161">
            <w:pPr>
              <w:pStyle w:val="xtabletext"/>
            </w:pPr>
            <w:r w:rsidRPr="00575063">
              <w:t>Cow</w:t>
            </w:r>
          </w:p>
        </w:tc>
        <w:tc>
          <w:tcPr>
            <w:tcW w:w="833" w:type="pct"/>
          </w:tcPr>
          <w:p w14:paraId="53D13E33" w14:textId="77777777" w:rsidR="0012370C" w:rsidRPr="00575063" w:rsidRDefault="0012370C" w:rsidP="00621161">
            <w:pPr>
              <w:pStyle w:val="xtabletext"/>
            </w:pPr>
            <w:r w:rsidRPr="00575063">
              <w:t>Giraffe</w:t>
            </w:r>
          </w:p>
        </w:tc>
        <w:tc>
          <w:tcPr>
            <w:tcW w:w="834" w:type="pct"/>
          </w:tcPr>
          <w:p w14:paraId="1D4C0F3C" w14:textId="77777777" w:rsidR="0012370C" w:rsidRPr="00575063" w:rsidRDefault="0012370C" w:rsidP="00621161">
            <w:pPr>
              <w:pStyle w:val="xtabletext"/>
              <w:rPr>
                <w:rFonts w:ascii="Symbol" w:hAnsi="Symbol" w:cs="Sakkal Majalla"/>
                <w:lang w:val="en-US"/>
              </w:rPr>
            </w:pPr>
          </w:p>
        </w:tc>
      </w:tr>
    </w:tbl>
    <w:p w14:paraId="03C15AD4" w14:textId="77777777" w:rsidR="0012370C" w:rsidRDefault="0012370C" w:rsidP="0012370C">
      <w:pPr>
        <w:pStyle w:val="xbhead"/>
      </w:pPr>
    </w:p>
    <w:p w14:paraId="2BC62ED7" w14:textId="77777777" w:rsidR="0012370C" w:rsidRDefault="0012370C" w:rsidP="0012370C">
      <w:pPr>
        <w:spacing w:before="0" w:after="200" w:line="276" w:lineRule="auto"/>
        <w:ind w:left="0" w:firstLine="0"/>
        <w:rPr>
          <w:rFonts w:eastAsia="MS Gothic" w:cs="Times New Roman"/>
          <w:b/>
          <w:noProof/>
          <w:color w:val="000000" w:themeColor="text1"/>
          <w:sz w:val="24"/>
          <w:szCs w:val="28"/>
          <w:lang w:val="en-US" w:eastAsia="en-AU"/>
        </w:rPr>
      </w:pPr>
      <w:r>
        <w:br w:type="page"/>
      </w:r>
    </w:p>
    <w:p w14:paraId="6CFFADF1" w14:textId="77777777" w:rsidR="0012370C" w:rsidRPr="00575063" w:rsidRDefault="0012370C" w:rsidP="0012370C">
      <w:pPr>
        <w:pStyle w:val="xbhead"/>
      </w:pPr>
      <w:r w:rsidRPr="00575063">
        <w:lastRenderedPageBreak/>
        <w:t>Discussion</w:t>
      </w:r>
    </w:p>
    <w:p w14:paraId="27C0ED77" w14:textId="77777777" w:rsidR="0012370C" w:rsidRPr="00575063" w:rsidRDefault="0012370C" w:rsidP="0012370C">
      <w:pPr>
        <w:pStyle w:val="xlist"/>
      </w:pPr>
      <w:r w:rsidRPr="00575063">
        <w:t>1</w:t>
      </w:r>
      <w:r w:rsidRPr="00575063">
        <w:tab/>
        <w:t>a</w:t>
      </w:r>
      <w:r w:rsidRPr="00575063">
        <w:tab/>
        <w:t>Which animal has the least number of differences in DNA sequence when compared to a cow?</w:t>
      </w:r>
    </w:p>
    <w:tbl>
      <w:tblPr>
        <w:tblStyle w:val="TableGrid"/>
        <w:tblW w:w="0" w:type="auto"/>
        <w:tblInd w:w="53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064"/>
      </w:tblGrid>
      <w:tr w:rsidR="0012370C" w14:paraId="77695CD6" w14:textId="77777777" w:rsidTr="00621161">
        <w:trPr>
          <w:trHeight w:val="380"/>
        </w:trPr>
        <w:tc>
          <w:tcPr>
            <w:tcW w:w="10064" w:type="dxa"/>
          </w:tcPr>
          <w:p w14:paraId="2F62ABE6" w14:textId="77777777" w:rsidR="0012370C" w:rsidRDefault="0012370C" w:rsidP="00621161">
            <w:pPr>
              <w:pStyle w:val="xtabletext"/>
              <w:rPr>
                <w:lang w:eastAsia="en-AU"/>
              </w:rPr>
            </w:pPr>
          </w:p>
        </w:tc>
      </w:tr>
    </w:tbl>
    <w:p w14:paraId="201B661F" w14:textId="77777777" w:rsidR="0012370C" w:rsidRPr="00575063" w:rsidRDefault="0012370C" w:rsidP="0012370C">
      <w:pPr>
        <w:pStyle w:val="xlist2"/>
      </w:pPr>
      <w:r w:rsidRPr="00575063">
        <w:t>b</w:t>
      </w:r>
      <w:r w:rsidRPr="00575063">
        <w:tab/>
        <w:t>What does this suggest about the evolutionary relationship between these two animals?</w:t>
      </w:r>
    </w:p>
    <w:tbl>
      <w:tblPr>
        <w:tblStyle w:val="TableGrid"/>
        <w:tblW w:w="0" w:type="auto"/>
        <w:tblInd w:w="53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064"/>
      </w:tblGrid>
      <w:tr w:rsidR="0012370C" w14:paraId="0D7F7086" w14:textId="77777777" w:rsidTr="00621161">
        <w:trPr>
          <w:trHeight w:val="374"/>
        </w:trPr>
        <w:tc>
          <w:tcPr>
            <w:tcW w:w="10064" w:type="dxa"/>
          </w:tcPr>
          <w:p w14:paraId="562967C9" w14:textId="77777777" w:rsidR="0012370C" w:rsidRDefault="0012370C" w:rsidP="00621161">
            <w:pPr>
              <w:pStyle w:val="xtabletext"/>
              <w:rPr>
                <w:lang w:eastAsia="en-AU"/>
              </w:rPr>
            </w:pPr>
          </w:p>
        </w:tc>
      </w:tr>
      <w:tr w:rsidR="0012370C" w14:paraId="15334822" w14:textId="77777777" w:rsidTr="00621161">
        <w:trPr>
          <w:trHeight w:val="374"/>
        </w:trPr>
        <w:tc>
          <w:tcPr>
            <w:tcW w:w="10064" w:type="dxa"/>
          </w:tcPr>
          <w:p w14:paraId="6D0C8ABC" w14:textId="77777777" w:rsidR="0012370C" w:rsidRDefault="0012370C" w:rsidP="00621161">
            <w:pPr>
              <w:pStyle w:val="xtabletext"/>
              <w:rPr>
                <w:lang w:eastAsia="en-AU"/>
              </w:rPr>
            </w:pPr>
          </w:p>
        </w:tc>
      </w:tr>
    </w:tbl>
    <w:p w14:paraId="6B630150" w14:textId="77777777" w:rsidR="0012370C" w:rsidRPr="00575063" w:rsidRDefault="0012370C" w:rsidP="0012370C">
      <w:pPr>
        <w:pStyle w:val="xlist"/>
      </w:pPr>
      <w:r w:rsidRPr="00575063">
        <w:t>2</w:t>
      </w:r>
      <w:r w:rsidRPr="00575063">
        <w:tab/>
        <w:t>a</w:t>
      </w:r>
      <w:r w:rsidRPr="00575063">
        <w:tab/>
        <w:t>Which animal has the most number of differences in their DNA sequence when compared to a cow?</w:t>
      </w:r>
    </w:p>
    <w:tbl>
      <w:tblPr>
        <w:tblStyle w:val="TableGrid"/>
        <w:tblW w:w="0" w:type="auto"/>
        <w:tblInd w:w="53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064"/>
      </w:tblGrid>
      <w:tr w:rsidR="0012370C" w14:paraId="4D37F6CC" w14:textId="77777777" w:rsidTr="00621161">
        <w:trPr>
          <w:trHeight w:val="340"/>
        </w:trPr>
        <w:tc>
          <w:tcPr>
            <w:tcW w:w="10064" w:type="dxa"/>
          </w:tcPr>
          <w:p w14:paraId="50364668" w14:textId="77777777" w:rsidR="0012370C" w:rsidRDefault="0012370C" w:rsidP="00621161">
            <w:pPr>
              <w:pStyle w:val="xtabletext"/>
              <w:rPr>
                <w:lang w:eastAsia="en-AU"/>
              </w:rPr>
            </w:pPr>
          </w:p>
        </w:tc>
      </w:tr>
      <w:tr w:rsidR="0012370C" w14:paraId="665BECF9" w14:textId="77777777" w:rsidTr="00621161">
        <w:trPr>
          <w:trHeight w:val="340"/>
        </w:trPr>
        <w:tc>
          <w:tcPr>
            <w:tcW w:w="10064" w:type="dxa"/>
          </w:tcPr>
          <w:p w14:paraId="7703C2FA" w14:textId="77777777" w:rsidR="0012370C" w:rsidRDefault="0012370C" w:rsidP="00621161">
            <w:pPr>
              <w:pStyle w:val="xtabletext"/>
              <w:rPr>
                <w:lang w:eastAsia="en-AU"/>
              </w:rPr>
            </w:pPr>
          </w:p>
        </w:tc>
      </w:tr>
    </w:tbl>
    <w:p w14:paraId="6F9F0BE8" w14:textId="77777777" w:rsidR="0012370C" w:rsidRPr="00575063" w:rsidRDefault="0012370C" w:rsidP="0012370C">
      <w:pPr>
        <w:pStyle w:val="xlist2"/>
      </w:pPr>
      <w:r w:rsidRPr="00575063">
        <w:t>b</w:t>
      </w:r>
      <w:r w:rsidRPr="00575063">
        <w:tab/>
        <w:t>What does this suggest about the evolutionary relationship between these two animals?</w:t>
      </w:r>
    </w:p>
    <w:tbl>
      <w:tblPr>
        <w:tblStyle w:val="TableGrid"/>
        <w:tblW w:w="0" w:type="auto"/>
        <w:tblInd w:w="53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064"/>
      </w:tblGrid>
      <w:tr w:rsidR="0012370C" w14:paraId="56651FA8" w14:textId="77777777" w:rsidTr="00621161">
        <w:trPr>
          <w:trHeight w:val="374"/>
        </w:trPr>
        <w:tc>
          <w:tcPr>
            <w:tcW w:w="10064" w:type="dxa"/>
          </w:tcPr>
          <w:p w14:paraId="4398C25C" w14:textId="77777777" w:rsidR="0012370C" w:rsidRDefault="0012370C" w:rsidP="00621161">
            <w:pPr>
              <w:pStyle w:val="xtabletext"/>
              <w:rPr>
                <w:lang w:eastAsia="en-AU"/>
              </w:rPr>
            </w:pPr>
          </w:p>
        </w:tc>
      </w:tr>
      <w:tr w:rsidR="0012370C" w14:paraId="3E9D39FB" w14:textId="77777777" w:rsidTr="00621161">
        <w:trPr>
          <w:trHeight w:val="374"/>
        </w:trPr>
        <w:tc>
          <w:tcPr>
            <w:tcW w:w="10064" w:type="dxa"/>
          </w:tcPr>
          <w:p w14:paraId="007C60E1" w14:textId="77777777" w:rsidR="0012370C" w:rsidRDefault="0012370C" w:rsidP="00621161">
            <w:pPr>
              <w:pStyle w:val="xtabletext"/>
              <w:rPr>
                <w:lang w:eastAsia="en-AU"/>
              </w:rPr>
            </w:pPr>
          </w:p>
        </w:tc>
      </w:tr>
      <w:tr w:rsidR="0012370C" w14:paraId="3DA21EAB" w14:textId="77777777" w:rsidTr="00621161">
        <w:trPr>
          <w:trHeight w:val="374"/>
        </w:trPr>
        <w:tc>
          <w:tcPr>
            <w:tcW w:w="10064" w:type="dxa"/>
          </w:tcPr>
          <w:p w14:paraId="30C62C66" w14:textId="77777777" w:rsidR="0012370C" w:rsidRDefault="0012370C" w:rsidP="00621161">
            <w:pPr>
              <w:pStyle w:val="xtabletext"/>
              <w:rPr>
                <w:lang w:eastAsia="en-AU"/>
              </w:rPr>
            </w:pPr>
          </w:p>
        </w:tc>
      </w:tr>
      <w:tr w:rsidR="0012370C" w14:paraId="25F5A201" w14:textId="77777777" w:rsidTr="00621161">
        <w:trPr>
          <w:trHeight w:val="374"/>
        </w:trPr>
        <w:tc>
          <w:tcPr>
            <w:tcW w:w="10064" w:type="dxa"/>
          </w:tcPr>
          <w:p w14:paraId="0F7F6941" w14:textId="77777777" w:rsidR="0012370C" w:rsidRDefault="0012370C" w:rsidP="00621161">
            <w:pPr>
              <w:pStyle w:val="xtabletext"/>
              <w:rPr>
                <w:lang w:eastAsia="en-AU"/>
              </w:rPr>
            </w:pPr>
          </w:p>
        </w:tc>
      </w:tr>
    </w:tbl>
    <w:p w14:paraId="5B54CD77" w14:textId="77777777" w:rsidR="0012370C" w:rsidRPr="00575063" w:rsidRDefault="0012370C" w:rsidP="0012370C">
      <w:pPr>
        <w:pStyle w:val="xlist"/>
      </w:pPr>
      <w:r w:rsidRPr="00575063">
        <w:t>3</w:t>
      </w:r>
      <w:r w:rsidRPr="00575063">
        <w:tab/>
        <w:t>Use your answers to questions 1 and 2 to complete the following phylogenetic tree.</w:t>
      </w:r>
    </w:p>
    <w:p w14:paraId="5F5B248C" w14:textId="77777777" w:rsidR="0012370C" w:rsidRPr="00575063" w:rsidRDefault="0012370C" w:rsidP="0012370C">
      <w:pPr>
        <w:pStyle w:val="Figure"/>
      </w:pPr>
      <w:r>
        <w:rPr>
          <w:noProof/>
          <w:lang w:eastAsia="en-GB"/>
        </w:rPr>
        <w:drawing>
          <wp:inline distT="0" distB="0" distL="0" distR="0" wp14:anchorId="232C16C3" wp14:editId="6D720822">
            <wp:extent cx="2847975" cy="16097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47975" cy="1609725"/>
                    </a:xfrm>
                    <a:prstGeom prst="rect">
                      <a:avLst/>
                    </a:prstGeom>
                  </pic:spPr>
                </pic:pic>
              </a:graphicData>
            </a:graphic>
          </wp:inline>
        </w:drawing>
      </w:r>
    </w:p>
    <w:p w14:paraId="4695F24A" w14:textId="77777777" w:rsidR="0012370C" w:rsidRPr="00575063" w:rsidRDefault="0012370C" w:rsidP="0012370C">
      <w:pPr>
        <w:pStyle w:val="xbhead"/>
      </w:pPr>
      <w:r w:rsidRPr="00575063">
        <w:t>Conclusion</w:t>
      </w:r>
    </w:p>
    <w:p w14:paraId="017CDC26" w14:textId="77777777" w:rsidR="0012370C" w:rsidRDefault="0012370C" w:rsidP="0012370C">
      <w:pPr>
        <w:pStyle w:val="xparafo"/>
      </w:pPr>
      <w:r w:rsidRPr="00575063">
        <w:t>How do DNA sequences determine the evolutionary relationships between different organisms?</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490"/>
      </w:tblGrid>
      <w:tr w:rsidR="0012370C" w14:paraId="2A97B90E" w14:textId="77777777" w:rsidTr="00621161">
        <w:trPr>
          <w:trHeight w:val="374"/>
        </w:trPr>
        <w:tc>
          <w:tcPr>
            <w:tcW w:w="10490" w:type="dxa"/>
          </w:tcPr>
          <w:p w14:paraId="2E165A6C" w14:textId="77777777" w:rsidR="0012370C" w:rsidRDefault="0012370C" w:rsidP="00621161">
            <w:pPr>
              <w:pStyle w:val="xtabletext"/>
              <w:rPr>
                <w:lang w:eastAsia="en-AU"/>
              </w:rPr>
            </w:pPr>
          </w:p>
        </w:tc>
      </w:tr>
      <w:tr w:rsidR="0012370C" w14:paraId="1E8C86E5" w14:textId="77777777" w:rsidTr="00621161">
        <w:trPr>
          <w:trHeight w:val="374"/>
        </w:trPr>
        <w:tc>
          <w:tcPr>
            <w:tcW w:w="10490" w:type="dxa"/>
          </w:tcPr>
          <w:p w14:paraId="19A30892" w14:textId="77777777" w:rsidR="0012370C" w:rsidRDefault="0012370C" w:rsidP="00621161">
            <w:pPr>
              <w:pStyle w:val="xtabletext"/>
              <w:rPr>
                <w:lang w:eastAsia="en-AU"/>
              </w:rPr>
            </w:pPr>
          </w:p>
        </w:tc>
      </w:tr>
      <w:tr w:rsidR="0012370C" w14:paraId="2DA40E5F" w14:textId="77777777" w:rsidTr="00621161">
        <w:trPr>
          <w:trHeight w:val="374"/>
        </w:trPr>
        <w:tc>
          <w:tcPr>
            <w:tcW w:w="10490" w:type="dxa"/>
          </w:tcPr>
          <w:p w14:paraId="101FC3B7" w14:textId="77777777" w:rsidR="0012370C" w:rsidRDefault="0012370C" w:rsidP="00621161">
            <w:pPr>
              <w:pStyle w:val="xtabletext"/>
              <w:rPr>
                <w:lang w:eastAsia="en-AU"/>
              </w:rPr>
            </w:pPr>
          </w:p>
        </w:tc>
      </w:tr>
      <w:tr w:rsidR="0012370C" w14:paraId="5FA39711" w14:textId="77777777" w:rsidTr="00621161">
        <w:trPr>
          <w:trHeight w:val="374"/>
        </w:trPr>
        <w:tc>
          <w:tcPr>
            <w:tcW w:w="10490" w:type="dxa"/>
          </w:tcPr>
          <w:p w14:paraId="09C82E44" w14:textId="77777777" w:rsidR="0012370C" w:rsidRDefault="0012370C" w:rsidP="00621161">
            <w:pPr>
              <w:pStyle w:val="xtabletext"/>
              <w:rPr>
                <w:lang w:eastAsia="en-AU"/>
              </w:rPr>
            </w:pPr>
          </w:p>
        </w:tc>
      </w:tr>
    </w:tbl>
    <w:p w14:paraId="21E75DC1" w14:textId="77777777" w:rsidR="0012370C" w:rsidRPr="00865B81" w:rsidRDefault="0012370C" w:rsidP="0012370C">
      <w:pPr>
        <w:pStyle w:val="xworksheettype"/>
      </w:pPr>
      <w:r w:rsidRPr="00865B81">
        <w:lastRenderedPageBreak/>
        <w:t>Experiment worksheet</w:t>
      </w:r>
    </w:p>
    <w:p w14:paraId="44046691" w14:textId="77777777" w:rsidR="0012370C" w:rsidRPr="00870B51" w:rsidRDefault="0012370C" w:rsidP="0012370C">
      <w:pPr>
        <w:pStyle w:val="xchapterhead"/>
      </w:pPr>
      <w:r>
        <w:rPr>
          <w:lang w:val="en-US"/>
        </w:rPr>
        <w:t>2.7 Humans artificially select traits</w:t>
      </w:r>
    </w:p>
    <w:p w14:paraId="77DF9E04" w14:textId="77777777" w:rsidR="0012370C" w:rsidRPr="00E96387" w:rsidRDefault="0012370C" w:rsidP="0012370C">
      <w:pPr>
        <w:pStyle w:val="xpagereference"/>
        <w:rPr>
          <w:szCs w:val="24"/>
        </w:rPr>
      </w:pPr>
      <w:r w:rsidRPr="00E96387">
        <w:rPr>
          <w:szCs w:val="24"/>
        </w:rPr>
        <w:t xml:space="preserve">Pages </w:t>
      </w:r>
      <w:r>
        <w:rPr>
          <w:szCs w:val="24"/>
        </w:rPr>
        <w:t>58–59 and 193</w:t>
      </w:r>
    </w:p>
    <w:p w14:paraId="58BDFB62" w14:textId="77777777" w:rsidR="0012370C" w:rsidRPr="007E7C1E" w:rsidRDefault="0012370C" w:rsidP="0012370C">
      <w:pPr>
        <w:pStyle w:val="xahead"/>
      </w:pPr>
      <w:r>
        <w:t>Challenge 2.7: Selective breeding of dogs</w:t>
      </w:r>
    </w:p>
    <w:p w14:paraId="0B61C93A" w14:textId="77777777" w:rsidR="0012370C" w:rsidRPr="00575063" w:rsidRDefault="0012370C" w:rsidP="0012370C">
      <w:pPr>
        <w:pStyle w:val="xbhead"/>
      </w:pPr>
      <w:r w:rsidRPr="00575063">
        <w:t>Aim</w:t>
      </w:r>
    </w:p>
    <w:p w14:paraId="41717BC1" w14:textId="77777777" w:rsidR="0012370C" w:rsidRPr="00575063" w:rsidRDefault="0012370C" w:rsidP="0012370C">
      <w:pPr>
        <w:pStyle w:val="xparafo"/>
      </w:pPr>
      <w:r w:rsidRPr="00575063">
        <w:t>To examine how selective breeding for chosen characteristics can develop a new breed of dog.</w:t>
      </w:r>
    </w:p>
    <w:p w14:paraId="39A5721B" w14:textId="77777777" w:rsidR="0012370C" w:rsidRPr="00575063" w:rsidRDefault="0012370C" w:rsidP="0012370C">
      <w:pPr>
        <w:pStyle w:val="xbhead"/>
      </w:pPr>
      <w:r w:rsidRPr="00575063">
        <w:t>What you need</w:t>
      </w:r>
    </w:p>
    <w:p w14:paraId="1B174B3B" w14:textId="77777777" w:rsidR="0012370C" w:rsidRPr="00575063" w:rsidRDefault="0012370C" w:rsidP="0012370C">
      <w:pPr>
        <w:pStyle w:val="xlist"/>
      </w:pPr>
      <w:r>
        <w:t>•</w:t>
      </w:r>
      <w:r w:rsidRPr="00E83A89">
        <w:tab/>
      </w:r>
      <w:r w:rsidRPr="00575063">
        <w:t>Counter</w:t>
      </w:r>
    </w:p>
    <w:p w14:paraId="67ADCC9B" w14:textId="77777777" w:rsidR="0012370C" w:rsidRPr="00575063" w:rsidRDefault="0012370C" w:rsidP="0012370C">
      <w:pPr>
        <w:pStyle w:val="xlist"/>
      </w:pPr>
      <w:r>
        <w:t>•</w:t>
      </w:r>
      <w:r w:rsidRPr="00E83A89">
        <w:tab/>
      </w:r>
      <w:r w:rsidRPr="00575063">
        <w:t>Permanent marker</w:t>
      </w:r>
    </w:p>
    <w:p w14:paraId="118F3CAA" w14:textId="77777777" w:rsidR="0012370C" w:rsidRPr="00575063" w:rsidRDefault="0012370C" w:rsidP="0012370C">
      <w:pPr>
        <w:pStyle w:val="xbhead"/>
      </w:pPr>
      <w:r w:rsidRPr="00575063">
        <w:t>What to do</w:t>
      </w:r>
    </w:p>
    <w:p w14:paraId="3F16FDE1" w14:textId="77777777" w:rsidR="0012370C" w:rsidRPr="00575063" w:rsidRDefault="0012370C" w:rsidP="0012370C">
      <w:pPr>
        <w:pStyle w:val="xlist"/>
      </w:pPr>
      <w:r w:rsidRPr="00575063">
        <w:t>1</w:t>
      </w:r>
      <w:r w:rsidRPr="00575063">
        <w:tab/>
        <w:t>You are a scientist who studies small mammals in the bush. You need a dog to find and retrieve the mammals without causing them unnecessary stress. This will allow you to tag and release the mammals. Below is a list of possible traits of dogs.</w:t>
      </w:r>
    </w:p>
    <w:p w14:paraId="70167C73" w14:textId="77777777" w:rsidR="0012370C" w:rsidRDefault="0012370C" w:rsidP="0012370C">
      <w:pPr>
        <w:pStyle w:val="xcaption"/>
        <w:rPr>
          <w:rStyle w:val="xbold"/>
        </w:rPr>
      </w:pPr>
      <w:r w:rsidRPr="00930853">
        <w:rPr>
          <w:rStyle w:val="xbold"/>
        </w:rPr>
        <w:t>Possible traits of dogs</w:t>
      </w:r>
    </w:p>
    <w:tbl>
      <w:tblPr>
        <w:tblStyle w:val="xtablecolumn"/>
        <w:tblW w:w="0" w:type="auto"/>
        <w:tblLook w:val="04A0" w:firstRow="1" w:lastRow="0" w:firstColumn="1" w:lastColumn="0" w:noHBand="0" w:noVBand="1"/>
      </w:tblPr>
      <w:tblGrid>
        <w:gridCol w:w="2068"/>
        <w:gridCol w:w="2068"/>
        <w:gridCol w:w="2069"/>
        <w:gridCol w:w="2069"/>
        <w:gridCol w:w="2069"/>
      </w:tblGrid>
      <w:tr w:rsidR="0012370C" w14:paraId="60D3F56E" w14:textId="77777777" w:rsidTr="00621161">
        <w:trPr>
          <w:cnfStyle w:val="100000000000" w:firstRow="1" w:lastRow="0" w:firstColumn="0" w:lastColumn="0" w:oddVBand="0" w:evenVBand="0" w:oddHBand="0" w:evenHBand="0" w:firstRowFirstColumn="0" w:firstRowLastColumn="0" w:lastRowFirstColumn="0" w:lastRowLastColumn="0"/>
        </w:trPr>
        <w:tc>
          <w:tcPr>
            <w:tcW w:w="2068" w:type="dxa"/>
          </w:tcPr>
          <w:p w14:paraId="29B12E35" w14:textId="77777777" w:rsidR="0012370C" w:rsidRDefault="0012370C" w:rsidP="00621161">
            <w:pPr>
              <w:pStyle w:val="xtablecolumnhead"/>
              <w:rPr>
                <w:rStyle w:val="xbold"/>
              </w:rPr>
            </w:pPr>
            <w:r>
              <w:t>BREED</w:t>
            </w:r>
          </w:p>
        </w:tc>
        <w:tc>
          <w:tcPr>
            <w:tcW w:w="8275" w:type="dxa"/>
            <w:gridSpan w:val="4"/>
          </w:tcPr>
          <w:p w14:paraId="0D46666C" w14:textId="77777777" w:rsidR="0012370C" w:rsidRDefault="0012370C" w:rsidP="00621161">
            <w:pPr>
              <w:pStyle w:val="xtablecolumnhead"/>
              <w:rPr>
                <w:rStyle w:val="xbold"/>
              </w:rPr>
            </w:pPr>
            <w:r>
              <w:t>DESIRED FORM</w:t>
            </w:r>
          </w:p>
        </w:tc>
      </w:tr>
      <w:tr w:rsidR="0012370C" w14:paraId="34C2B3C0" w14:textId="77777777" w:rsidTr="00621161">
        <w:tc>
          <w:tcPr>
            <w:tcW w:w="2068" w:type="dxa"/>
            <w:vAlign w:val="center"/>
          </w:tcPr>
          <w:p w14:paraId="3E7B5FA4" w14:textId="77777777" w:rsidR="0012370C" w:rsidRDefault="0012370C" w:rsidP="00621161">
            <w:pPr>
              <w:pStyle w:val="xtabletext"/>
              <w:rPr>
                <w:rStyle w:val="xbold"/>
              </w:rPr>
            </w:pPr>
            <w:r w:rsidRPr="00575063">
              <w:t>Trainability</w:t>
            </w:r>
          </w:p>
        </w:tc>
        <w:tc>
          <w:tcPr>
            <w:tcW w:w="2068" w:type="dxa"/>
            <w:vAlign w:val="center"/>
          </w:tcPr>
          <w:p w14:paraId="1E10F8E3" w14:textId="77777777" w:rsidR="0012370C" w:rsidRDefault="0012370C" w:rsidP="00621161">
            <w:pPr>
              <w:pStyle w:val="xtabletext"/>
              <w:rPr>
                <w:rStyle w:val="xbold"/>
              </w:rPr>
            </w:pPr>
            <w:r w:rsidRPr="00575063">
              <w:t>High</w:t>
            </w:r>
          </w:p>
        </w:tc>
        <w:tc>
          <w:tcPr>
            <w:tcW w:w="2069" w:type="dxa"/>
            <w:vAlign w:val="center"/>
          </w:tcPr>
          <w:p w14:paraId="0C28DBEF" w14:textId="77777777" w:rsidR="0012370C" w:rsidRDefault="0012370C" w:rsidP="00621161">
            <w:pPr>
              <w:pStyle w:val="xtabletext"/>
              <w:rPr>
                <w:rStyle w:val="xbold"/>
              </w:rPr>
            </w:pPr>
            <w:r w:rsidRPr="00575063">
              <w:t>Moderate</w:t>
            </w:r>
          </w:p>
        </w:tc>
        <w:tc>
          <w:tcPr>
            <w:tcW w:w="2069" w:type="dxa"/>
            <w:vAlign w:val="center"/>
          </w:tcPr>
          <w:p w14:paraId="168A0D89" w14:textId="77777777" w:rsidR="0012370C" w:rsidRDefault="0012370C" w:rsidP="00621161">
            <w:pPr>
              <w:pStyle w:val="xtabletext"/>
              <w:rPr>
                <w:rStyle w:val="xbold"/>
              </w:rPr>
            </w:pPr>
            <w:r w:rsidRPr="00575063">
              <w:t>Low</w:t>
            </w:r>
          </w:p>
        </w:tc>
        <w:tc>
          <w:tcPr>
            <w:tcW w:w="2069" w:type="dxa"/>
            <w:vAlign w:val="center"/>
          </w:tcPr>
          <w:p w14:paraId="4935EC9A" w14:textId="77777777" w:rsidR="0012370C" w:rsidRDefault="0012370C" w:rsidP="00621161">
            <w:pPr>
              <w:pStyle w:val="xtabletext"/>
              <w:rPr>
                <w:rStyle w:val="xbold"/>
              </w:rPr>
            </w:pPr>
            <w:r w:rsidRPr="00575063">
              <w:t>Any</w:t>
            </w:r>
          </w:p>
        </w:tc>
      </w:tr>
      <w:tr w:rsidR="0012370C" w14:paraId="4FFDC17E" w14:textId="77777777" w:rsidTr="00621161">
        <w:tc>
          <w:tcPr>
            <w:tcW w:w="2068" w:type="dxa"/>
            <w:vAlign w:val="center"/>
          </w:tcPr>
          <w:p w14:paraId="2C76A47E" w14:textId="77777777" w:rsidR="0012370C" w:rsidRDefault="0012370C" w:rsidP="00621161">
            <w:pPr>
              <w:pStyle w:val="xtabletext"/>
              <w:rPr>
                <w:rStyle w:val="xbold"/>
              </w:rPr>
            </w:pPr>
            <w:r w:rsidRPr="00575063">
              <w:t>Temperament</w:t>
            </w:r>
          </w:p>
        </w:tc>
        <w:tc>
          <w:tcPr>
            <w:tcW w:w="2068" w:type="dxa"/>
            <w:vAlign w:val="center"/>
          </w:tcPr>
          <w:p w14:paraId="5E914426" w14:textId="77777777" w:rsidR="0012370C" w:rsidRDefault="0012370C" w:rsidP="00621161">
            <w:pPr>
              <w:pStyle w:val="xtabletext"/>
              <w:rPr>
                <w:rStyle w:val="xbold"/>
              </w:rPr>
            </w:pPr>
            <w:r w:rsidRPr="00575063">
              <w:t>Vicious</w:t>
            </w:r>
          </w:p>
        </w:tc>
        <w:tc>
          <w:tcPr>
            <w:tcW w:w="2069" w:type="dxa"/>
            <w:vAlign w:val="center"/>
          </w:tcPr>
          <w:p w14:paraId="05F03F7F" w14:textId="77777777" w:rsidR="0012370C" w:rsidRDefault="0012370C" w:rsidP="00621161">
            <w:pPr>
              <w:pStyle w:val="xtabletext"/>
              <w:rPr>
                <w:rStyle w:val="xbold"/>
              </w:rPr>
            </w:pPr>
            <w:r w:rsidRPr="00575063">
              <w:t>Friendly</w:t>
            </w:r>
          </w:p>
        </w:tc>
        <w:tc>
          <w:tcPr>
            <w:tcW w:w="2069" w:type="dxa"/>
            <w:vAlign w:val="center"/>
          </w:tcPr>
          <w:p w14:paraId="6CC0AEDF" w14:textId="77777777" w:rsidR="0012370C" w:rsidRDefault="0012370C" w:rsidP="00621161">
            <w:pPr>
              <w:pStyle w:val="xtabletext"/>
              <w:rPr>
                <w:rStyle w:val="xbold"/>
              </w:rPr>
            </w:pPr>
            <w:r w:rsidRPr="00575063">
              <w:t>Timid</w:t>
            </w:r>
          </w:p>
        </w:tc>
        <w:tc>
          <w:tcPr>
            <w:tcW w:w="2069" w:type="dxa"/>
            <w:vAlign w:val="center"/>
          </w:tcPr>
          <w:p w14:paraId="370182A5" w14:textId="77777777" w:rsidR="0012370C" w:rsidRDefault="0012370C" w:rsidP="00621161">
            <w:pPr>
              <w:pStyle w:val="xtabletext"/>
              <w:rPr>
                <w:rStyle w:val="xbold"/>
              </w:rPr>
            </w:pPr>
            <w:r w:rsidRPr="00575063">
              <w:t>Any</w:t>
            </w:r>
          </w:p>
        </w:tc>
      </w:tr>
      <w:tr w:rsidR="0012370C" w14:paraId="226B8773" w14:textId="77777777" w:rsidTr="00621161">
        <w:tc>
          <w:tcPr>
            <w:tcW w:w="2068" w:type="dxa"/>
            <w:vAlign w:val="center"/>
          </w:tcPr>
          <w:p w14:paraId="54F4D889" w14:textId="77777777" w:rsidR="0012370C" w:rsidRDefault="0012370C" w:rsidP="00621161">
            <w:pPr>
              <w:pStyle w:val="xtabletext"/>
              <w:rPr>
                <w:rStyle w:val="xbold"/>
              </w:rPr>
            </w:pPr>
            <w:r w:rsidRPr="00575063">
              <w:t>Bark</w:t>
            </w:r>
          </w:p>
        </w:tc>
        <w:tc>
          <w:tcPr>
            <w:tcW w:w="2068" w:type="dxa"/>
            <w:vAlign w:val="center"/>
          </w:tcPr>
          <w:p w14:paraId="5023F0D6" w14:textId="77777777" w:rsidR="0012370C" w:rsidRDefault="0012370C" w:rsidP="00621161">
            <w:pPr>
              <w:pStyle w:val="xtabletext"/>
              <w:rPr>
                <w:rStyle w:val="xbold"/>
              </w:rPr>
            </w:pPr>
            <w:r w:rsidRPr="00575063">
              <w:t>Very loud</w:t>
            </w:r>
          </w:p>
        </w:tc>
        <w:tc>
          <w:tcPr>
            <w:tcW w:w="2069" w:type="dxa"/>
            <w:vAlign w:val="center"/>
          </w:tcPr>
          <w:p w14:paraId="0DDB1F42" w14:textId="77777777" w:rsidR="0012370C" w:rsidRDefault="0012370C" w:rsidP="00621161">
            <w:pPr>
              <w:pStyle w:val="xtabletext"/>
              <w:rPr>
                <w:rStyle w:val="xbold"/>
              </w:rPr>
            </w:pPr>
            <w:r w:rsidRPr="00575063">
              <w:t>Moderate</w:t>
            </w:r>
          </w:p>
        </w:tc>
        <w:tc>
          <w:tcPr>
            <w:tcW w:w="2069" w:type="dxa"/>
            <w:vAlign w:val="center"/>
          </w:tcPr>
          <w:p w14:paraId="2A4ACE77" w14:textId="77777777" w:rsidR="0012370C" w:rsidRDefault="0012370C" w:rsidP="00621161">
            <w:pPr>
              <w:pStyle w:val="xtabletext"/>
              <w:rPr>
                <w:rStyle w:val="xbold"/>
              </w:rPr>
            </w:pPr>
            <w:r w:rsidRPr="00575063">
              <w:t>Quiet</w:t>
            </w:r>
          </w:p>
        </w:tc>
        <w:tc>
          <w:tcPr>
            <w:tcW w:w="2069" w:type="dxa"/>
            <w:vAlign w:val="center"/>
          </w:tcPr>
          <w:p w14:paraId="12DF7A82" w14:textId="77777777" w:rsidR="0012370C" w:rsidRDefault="0012370C" w:rsidP="00621161">
            <w:pPr>
              <w:pStyle w:val="xtabletext"/>
              <w:rPr>
                <w:rStyle w:val="xbold"/>
              </w:rPr>
            </w:pPr>
            <w:r w:rsidRPr="00575063">
              <w:t>Any</w:t>
            </w:r>
          </w:p>
        </w:tc>
      </w:tr>
      <w:tr w:rsidR="0012370C" w14:paraId="73B467B9" w14:textId="77777777" w:rsidTr="00621161">
        <w:tc>
          <w:tcPr>
            <w:tcW w:w="2068" w:type="dxa"/>
            <w:vAlign w:val="center"/>
          </w:tcPr>
          <w:p w14:paraId="1237FF6D" w14:textId="77777777" w:rsidR="0012370C" w:rsidRDefault="0012370C" w:rsidP="00621161">
            <w:pPr>
              <w:pStyle w:val="xtabletext"/>
              <w:rPr>
                <w:rStyle w:val="xbold"/>
              </w:rPr>
            </w:pPr>
            <w:r w:rsidRPr="00575063">
              <w:t>Coat colour</w:t>
            </w:r>
          </w:p>
        </w:tc>
        <w:tc>
          <w:tcPr>
            <w:tcW w:w="2068" w:type="dxa"/>
            <w:vAlign w:val="center"/>
          </w:tcPr>
          <w:p w14:paraId="094EB85E" w14:textId="77777777" w:rsidR="0012370C" w:rsidRDefault="0012370C" w:rsidP="00621161">
            <w:pPr>
              <w:pStyle w:val="xtabletext"/>
              <w:rPr>
                <w:rStyle w:val="xbold"/>
              </w:rPr>
            </w:pPr>
            <w:r w:rsidRPr="00575063">
              <w:t>Black</w:t>
            </w:r>
          </w:p>
        </w:tc>
        <w:tc>
          <w:tcPr>
            <w:tcW w:w="2069" w:type="dxa"/>
            <w:vAlign w:val="center"/>
          </w:tcPr>
          <w:p w14:paraId="2C03915E" w14:textId="77777777" w:rsidR="0012370C" w:rsidRDefault="0012370C" w:rsidP="00621161">
            <w:pPr>
              <w:pStyle w:val="xtabletext"/>
              <w:rPr>
                <w:rStyle w:val="xbold"/>
              </w:rPr>
            </w:pPr>
            <w:r w:rsidRPr="00575063">
              <w:t>Brown</w:t>
            </w:r>
          </w:p>
        </w:tc>
        <w:tc>
          <w:tcPr>
            <w:tcW w:w="2069" w:type="dxa"/>
            <w:vAlign w:val="center"/>
          </w:tcPr>
          <w:p w14:paraId="1FEC84DD" w14:textId="77777777" w:rsidR="0012370C" w:rsidRDefault="0012370C" w:rsidP="00621161">
            <w:pPr>
              <w:pStyle w:val="xtabletext"/>
              <w:rPr>
                <w:rStyle w:val="xbold"/>
              </w:rPr>
            </w:pPr>
            <w:r w:rsidRPr="00575063">
              <w:t>Caramel</w:t>
            </w:r>
          </w:p>
        </w:tc>
        <w:tc>
          <w:tcPr>
            <w:tcW w:w="2069" w:type="dxa"/>
            <w:vAlign w:val="center"/>
          </w:tcPr>
          <w:p w14:paraId="4FB1D139" w14:textId="77777777" w:rsidR="0012370C" w:rsidRDefault="0012370C" w:rsidP="00621161">
            <w:pPr>
              <w:pStyle w:val="xtabletext"/>
              <w:rPr>
                <w:rStyle w:val="xbold"/>
              </w:rPr>
            </w:pPr>
            <w:r w:rsidRPr="00575063">
              <w:t>Any</w:t>
            </w:r>
          </w:p>
        </w:tc>
      </w:tr>
      <w:tr w:rsidR="0012370C" w14:paraId="48F8EB94" w14:textId="77777777" w:rsidTr="00621161">
        <w:tc>
          <w:tcPr>
            <w:tcW w:w="2068" w:type="dxa"/>
            <w:vAlign w:val="center"/>
          </w:tcPr>
          <w:p w14:paraId="6AFC1340" w14:textId="77777777" w:rsidR="0012370C" w:rsidRDefault="0012370C" w:rsidP="00621161">
            <w:pPr>
              <w:pStyle w:val="xtabletext"/>
              <w:rPr>
                <w:rStyle w:val="xbold"/>
              </w:rPr>
            </w:pPr>
            <w:r w:rsidRPr="00575063">
              <w:t>Hair length</w:t>
            </w:r>
          </w:p>
        </w:tc>
        <w:tc>
          <w:tcPr>
            <w:tcW w:w="2068" w:type="dxa"/>
            <w:vAlign w:val="center"/>
          </w:tcPr>
          <w:p w14:paraId="637B5F94" w14:textId="77777777" w:rsidR="0012370C" w:rsidRDefault="0012370C" w:rsidP="00621161">
            <w:pPr>
              <w:pStyle w:val="xtabletext"/>
              <w:rPr>
                <w:rStyle w:val="xbold"/>
              </w:rPr>
            </w:pPr>
            <w:r w:rsidRPr="00575063">
              <w:t>Long</w:t>
            </w:r>
          </w:p>
        </w:tc>
        <w:tc>
          <w:tcPr>
            <w:tcW w:w="2069" w:type="dxa"/>
            <w:vAlign w:val="center"/>
          </w:tcPr>
          <w:p w14:paraId="0F0EAF2C" w14:textId="77777777" w:rsidR="0012370C" w:rsidRDefault="0012370C" w:rsidP="00621161">
            <w:pPr>
              <w:pStyle w:val="xtabletext"/>
              <w:rPr>
                <w:rStyle w:val="xbold"/>
              </w:rPr>
            </w:pPr>
            <w:r w:rsidRPr="00575063">
              <w:t>Moderate</w:t>
            </w:r>
          </w:p>
        </w:tc>
        <w:tc>
          <w:tcPr>
            <w:tcW w:w="2069" w:type="dxa"/>
            <w:vAlign w:val="center"/>
          </w:tcPr>
          <w:p w14:paraId="4162EEDF" w14:textId="77777777" w:rsidR="0012370C" w:rsidRDefault="0012370C" w:rsidP="00621161">
            <w:pPr>
              <w:pStyle w:val="xtabletext"/>
              <w:rPr>
                <w:rStyle w:val="xbold"/>
              </w:rPr>
            </w:pPr>
            <w:r w:rsidRPr="00575063">
              <w:t>Short</w:t>
            </w:r>
          </w:p>
        </w:tc>
        <w:tc>
          <w:tcPr>
            <w:tcW w:w="2069" w:type="dxa"/>
            <w:vAlign w:val="center"/>
          </w:tcPr>
          <w:p w14:paraId="0B72AA38" w14:textId="77777777" w:rsidR="0012370C" w:rsidRDefault="0012370C" w:rsidP="00621161">
            <w:pPr>
              <w:pStyle w:val="xtabletext"/>
              <w:rPr>
                <w:rStyle w:val="xbold"/>
              </w:rPr>
            </w:pPr>
            <w:r w:rsidRPr="00575063">
              <w:t>Any</w:t>
            </w:r>
          </w:p>
        </w:tc>
      </w:tr>
      <w:tr w:rsidR="0012370C" w14:paraId="716AD25B" w14:textId="77777777" w:rsidTr="00621161">
        <w:tc>
          <w:tcPr>
            <w:tcW w:w="2068" w:type="dxa"/>
            <w:vAlign w:val="center"/>
          </w:tcPr>
          <w:p w14:paraId="10726050" w14:textId="77777777" w:rsidR="0012370C" w:rsidRDefault="0012370C" w:rsidP="00621161">
            <w:pPr>
              <w:pStyle w:val="xtabletext"/>
              <w:rPr>
                <w:rStyle w:val="xbold"/>
              </w:rPr>
            </w:pPr>
            <w:r w:rsidRPr="00575063">
              <w:t>Smell</w:t>
            </w:r>
          </w:p>
        </w:tc>
        <w:tc>
          <w:tcPr>
            <w:tcW w:w="2068" w:type="dxa"/>
            <w:vAlign w:val="center"/>
          </w:tcPr>
          <w:p w14:paraId="0EE5A4D9" w14:textId="77777777" w:rsidR="0012370C" w:rsidRDefault="0012370C" w:rsidP="00621161">
            <w:pPr>
              <w:pStyle w:val="xtabletext"/>
              <w:rPr>
                <w:rStyle w:val="xbold"/>
              </w:rPr>
            </w:pPr>
            <w:r w:rsidRPr="00575063">
              <w:t>High ability</w:t>
            </w:r>
          </w:p>
        </w:tc>
        <w:tc>
          <w:tcPr>
            <w:tcW w:w="2069" w:type="dxa"/>
            <w:vAlign w:val="center"/>
          </w:tcPr>
          <w:p w14:paraId="1AF1CCC3" w14:textId="77777777" w:rsidR="0012370C" w:rsidRDefault="0012370C" w:rsidP="00621161">
            <w:pPr>
              <w:pStyle w:val="xtabletext"/>
              <w:rPr>
                <w:rStyle w:val="xbold"/>
              </w:rPr>
            </w:pPr>
            <w:r w:rsidRPr="00575063">
              <w:t>Moderate</w:t>
            </w:r>
          </w:p>
        </w:tc>
        <w:tc>
          <w:tcPr>
            <w:tcW w:w="2069" w:type="dxa"/>
            <w:vAlign w:val="center"/>
          </w:tcPr>
          <w:p w14:paraId="49490398" w14:textId="77777777" w:rsidR="0012370C" w:rsidRDefault="0012370C" w:rsidP="00621161">
            <w:pPr>
              <w:pStyle w:val="xtabletext"/>
              <w:rPr>
                <w:rStyle w:val="xbold"/>
              </w:rPr>
            </w:pPr>
            <w:r w:rsidRPr="00575063">
              <w:t>Low ability</w:t>
            </w:r>
          </w:p>
        </w:tc>
        <w:tc>
          <w:tcPr>
            <w:tcW w:w="2069" w:type="dxa"/>
            <w:vAlign w:val="center"/>
          </w:tcPr>
          <w:p w14:paraId="111BC540" w14:textId="77777777" w:rsidR="0012370C" w:rsidRDefault="0012370C" w:rsidP="00621161">
            <w:pPr>
              <w:pStyle w:val="xtabletext"/>
              <w:rPr>
                <w:rStyle w:val="xbold"/>
              </w:rPr>
            </w:pPr>
            <w:r w:rsidRPr="00575063">
              <w:t>Any</w:t>
            </w:r>
          </w:p>
        </w:tc>
      </w:tr>
      <w:tr w:rsidR="0012370C" w14:paraId="611288A4" w14:textId="77777777" w:rsidTr="00621161">
        <w:tc>
          <w:tcPr>
            <w:tcW w:w="2068" w:type="dxa"/>
            <w:vAlign w:val="center"/>
          </w:tcPr>
          <w:p w14:paraId="2A14F069" w14:textId="77777777" w:rsidR="0012370C" w:rsidRDefault="0012370C" w:rsidP="00621161">
            <w:pPr>
              <w:pStyle w:val="xtabletext"/>
              <w:rPr>
                <w:rStyle w:val="xbold"/>
              </w:rPr>
            </w:pPr>
            <w:r w:rsidRPr="00575063">
              <w:t>Sight</w:t>
            </w:r>
          </w:p>
        </w:tc>
        <w:tc>
          <w:tcPr>
            <w:tcW w:w="2068" w:type="dxa"/>
            <w:vAlign w:val="center"/>
          </w:tcPr>
          <w:p w14:paraId="0057AFA9" w14:textId="77777777" w:rsidR="0012370C" w:rsidRDefault="0012370C" w:rsidP="00621161">
            <w:pPr>
              <w:pStyle w:val="xtabletext"/>
              <w:rPr>
                <w:rStyle w:val="xbold"/>
              </w:rPr>
            </w:pPr>
            <w:r w:rsidRPr="00575063">
              <w:t>High ability</w:t>
            </w:r>
          </w:p>
        </w:tc>
        <w:tc>
          <w:tcPr>
            <w:tcW w:w="2069" w:type="dxa"/>
            <w:vAlign w:val="center"/>
          </w:tcPr>
          <w:p w14:paraId="3EFA8CC2" w14:textId="77777777" w:rsidR="0012370C" w:rsidRDefault="0012370C" w:rsidP="00621161">
            <w:pPr>
              <w:pStyle w:val="xtabletext"/>
              <w:rPr>
                <w:rStyle w:val="xbold"/>
              </w:rPr>
            </w:pPr>
            <w:r w:rsidRPr="00575063">
              <w:t>Moderate</w:t>
            </w:r>
          </w:p>
        </w:tc>
        <w:tc>
          <w:tcPr>
            <w:tcW w:w="2069" w:type="dxa"/>
            <w:vAlign w:val="center"/>
          </w:tcPr>
          <w:p w14:paraId="2CF6C852" w14:textId="77777777" w:rsidR="0012370C" w:rsidRDefault="0012370C" w:rsidP="00621161">
            <w:pPr>
              <w:pStyle w:val="xtabletext"/>
              <w:rPr>
                <w:rStyle w:val="xbold"/>
              </w:rPr>
            </w:pPr>
            <w:r w:rsidRPr="00575063">
              <w:t>Low ability</w:t>
            </w:r>
          </w:p>
        </w:tc>
        <w:tc>
          <w:tcPr>
            <w:tcW w:w="2069" w:type="dxa"/>
            <w:vAlign w:val="center"/>
          </w:tcPr>
          <w:p w14:paraId="126FAB7D" w14:textId="77777777" w:rsidR="0012370C" w:rsidRDefault="0012370C" w:rsidP="00621161">
            <w:pPr>
              <w:pStyle w:val="xtabletext"/>
              <w:rPr>
                <w:rStyle w:val="xbold"/>
              </w:rPr>
            </w:pPr>
            <w:r w:rsidRPr="00575063">
              <w:t>Any</w:t>
            </w:r>
          </w:p>
        </w:tc>
      </w:tr>
      <w:tr w:rsidR="0012370C" w14:paraId="2D2DC89A" w14:textId="77777777" w:rsidTr="00621161">
        <w:tc>
          <w:tcPr>
            <w:tcW w:w="2068" w:type="dxa"/>
            <w:vAlign w:val="center"/>
          </w:tcPr>
          <w:p w14:paraId="1F10D831" w14:textId="77777777" w:rsidR="0012370C" w:rsidRDefault="0012370C" w:rsidP="00621161">
            <w:pPr>
              <w:pStyle w:val="xtabletext"/>
              <w:rPr>
                <w:rStyle w:val="xbold"/>
              </w:rPr>
            </w:pPr>
            <w:r w:rsidRPr="00575063">
              <w:t>Hearing</w:t>
            </w:r>
          </w:p>
        </w:tc>
        <w:tc>
          <w:tcPr>
            <w:tcW w:w="2068" w:type="dxa"/>
            <w:vAlign w:val="center"/>
          </w:tcPr>
          <w:p w14:paraId="644296C2" w14:textId="77777777" w:rsidR="0012370C" w:rsidRDefault="0012370C" w:rsidP="00621161">
            <w:pPr>
              <w:pStyle w:val="xtabletext"/>
              <w:rPr>
                <w:rStyle w:val="xbold"/>
              </w:rPr>
            </w:pPr>
            <w:r w:rsidRPr="00575063">
              <w:t>High ability</w:t>
            </w:r>
          </w:p>
        </w:tc>
        <w:tc>
          <w:tcPr>
            <w:tcW w:w="2069" w:type="dxa"/>
            <w:vAlign w:val="center"/>
          </w:tcPr>
          <w:p w14:paraId="699E6AD6" w14:textId="77777777" w:rsidR="0012370C" w:rsidRDefault="0012370C" w:rsidP="00621161">
            <w:pPr>
              <w:pStyle w:val="xtabletext"/>
              <w:rPr>
                <w:rStyle w:val="xbold"/>
              </w:rPr>
            </w:pPr>
            <w:r w:rsidRPr="00575063">
              <w:t>Moderate</w:t>
            </w:r>
          </w:p>
        </w:tc>
        <w:tc>
          <w:tcPr>
            <w:tcW w:w="2069" w:type="dxa"/>
            <w:vAlign w:val="center"/>
          </w:tcPr>
          <w:p w14:paraId="7D759630" w14:textId="77777777" w:rsidR="0012370C" w:rsidRDefault="0012370C" w:rsidP="00621161">
            <w:pPr>
              <w:pStyle w:val="xtabletext"/>
              <w:rPr>
                <w:rStyle w:val="xbold"/>
              </w:rPr>
            </w:pPr>
            <w:r w:rsidRPr="00575063">
              <w:t>Low ability</w:t>
            </w:r>
          </w:p>
        </w:tc>
        <w:tc>
          <w:tcPr>
            <w:tcW w:w="2069" w:type="dxa"/>
            <w:vAlign w:val="center"/>
          </w:tcPr>
          <w:p w14:paraId="230FB8B5" w14:textId="77777777" w:rsidR="0012370C" w:rsidRDefault="0012370C" w:rsidP="00621161">
            <w:pPr>
              <w:pStyle w:val="xtabletext"/>
              <w:rPr>
                <w:rStyle w:val="xbold"/>
              </w:rPr>
            </w:pPr>
            <w:r w:rsidRPr="00575063">
              <w:t>Any</w:t>
            </w:r>
          </w:p>
        </w:tc>
      </w:tr>
      <w:tr w:rsidR="0012370C" w14:paraId="21D5ED8E" w14:textId="77777777" w:rsidTr="00621161">
        <w:tc>
          <w:tcPr>
            <w:tcW w:w="2068" w:type="dxa"/>
            <w:vAlign w:val="center"/>
          </w:tcPr>
          <w:p w14:paraId="50759569" w14:textId="77777777" w:rsidR="0012370C" w:rsidRDefault="0012370C" w:rsidP="00621161">
            <w:pPr>
              <w:pStyle w:val="xtabletext"/>
              <w:rPr>
                <w:rStyle w:val="xbold"/>
              </w:rPr>
            </w:pPr>
            <w:r w:rsidRPr="00575063">
              <w:t>Speed</w:t>
            </w:r>
          </w:p>
        </w:tc>
        <w:tc>
          <w:tcPr>
            <w:tcW w:w="2068" w:type="dxa"/>
            <w:vAlign w:val="center"/>
          </w:tcPr>
          <w:p w14:paraId="49F1B256" w14:textId="77777777" w:rsidR="0012370C" w:rsidRDefault="0012370C" w:rsidP="00621161">
            <w:pPr>
              <w:pStyle w:val="xtabletext"/>
              <w:rPr>
                <w:rStyle w:val="xbold"/>
              </w:rPr>
            </w:pPr>
            <w:r w:rsidRPr="00575063">
              <w:t>Fast</w:t>
            </w:r>
          </w:p>
        </w:tc>
        <w:tc>
          <w:tcPr>
            <w:tcW w:w="2069" w:type="dxa"/>
            <w:vAlign w:val="center"/>
          </w:tcPr>
          <w:p w14:paraId="58537B3C" w14:textId="77777777" w:rsidR="0012370C" w:rsidRDefault="0012370C" w:rsidP="00621161">
            <w:pPr>
              <w:pStyle w:val="xtabletext"/>
              <w:rPr>
                <w:rStyle w:val="xbold"/>
              </w:rPr>
            </w:pPr>
            <w:r w:rsidRPr="00575063">
              <w:t>Moderate</w:t>
            </w:r>
          </w:p>
        </w:tc>
        <w:tc>
          <w:tcPr>
            <w:tcW w:w="2069" w:type="dxa"/>
            <w:vAlign w:val="center"/>
          </w:tcPr>
          <w:p w14:paraId="15AB9F84" w14:textId="77777777" w:rsidR="0012370C" w:rsidRDefault="0012370C" w:rsidP="00621161">
            <w:pPr>
              <w:pStyle w:val="xtabletext"/>
              <w:rPr>
                <w:rStyle w:val="xbold"/>
              </w:rPr>
            </w:pPr>
            <w:r w:rsidRPr="00575063">
              <w:t>Low</w:t>
            </w:r>
          </w:p>
        </w:tc>
        <w:tc>
          <w:tcPr>
            <w:tcW w:w="2069" w:type="dxa"/>
            <w:vAlign w:val="center"/>
          </w:tcPr>
          <w:p w14:paraId="741341F3" w14:textId="77777777" w:rsidR="0012370C" w:rsidRDefault="0012370C" w:rsidP="00621161">
            <w:pPr>
              <w:pStyle w:val="xtabletext"/>
              <w:rPr>
                <w:rStyle w:val="xbold"/>
              </w:rPr>
            </w:pPr>
            <w:r w:rsidRPr="00575063">
              <w:t>Any</w:t>
            </w:r>
          </w:p>
        </w:tc>
      </w:tr>
      <w:tr w:rsidR="0012370C" w14:paraId="350F40B9" w14:textId="77777777" w:rsidTr="00621161">
        <w:tc>
          <w:tcPr>
            <w:tcW w:w="2068" w:type="dxa"/>
            <w:vAlign w:val="center"/>
          </w:tcPr>
          <w:p w14:paraId="2707382E" w14:textId="77777777" w:rsidR="0012370C" w:rsidRDefault="0012370C" w:rsidP="00621161">
            <w:pPr>
              <w:pStyle w:val="xtabletext"/>
              <w:rPr>
                <w:rStyle w:val="xbold"/>
              </w:rPr>
            </w:pPr>
            <w:r w:rsidRPr="00575063">
              <w:t>Endurance</w:t>
            </w:r>
          </w:p>
        </w:tc>
        <w:tc>
          <w:tcPr>
            <w:tcW w:w="2068" w:type="dxa"/>
            <w:vAlign w:val="center"/>
          </w:tcPr>
          <w:p w14:paraId="5B02FD26" w14:textId="77777777" w:rsidR="0012370C" w:rsidRDefault="0012370C" w:rsidP="00621161">
            <w:pPr>
              <w:pStyle w:val="xtabletext"/>
              <w:rPr>
                <w:rStyle w:val="xbold"/>
              </w:rPr>
            </w:pPr>
            <w:r w:rsidRPr="00575063">
              <w:t>High</w:t>
            </w:r>
          </w:p>
        </w:tc>
        <w:tc>
          <w:tcPr>
            <w:tcW w:w="2069" w:type="dxa"/>
            <w:vAlign w:val="center"/>
          </w:tcPr>
          <w:p w14:paraId="1CB67CBD" w14:textId="77777777" w:rsidR="0012370C" w:rsidRDefault="0012370C" w:rsidP="00621161">
            <w:pPr>
              <w:pStyle w:val="xtabletext"/>
              <w:rPr>
                <w:rStyle w:val="xbold"/>
              </w:rPr>
            </w:pPr>
            <w:r w:rsidRPr="00575063">
              <w:t>Moderate</w:t>
            </w:r>
          </w:p>
        </w:tc>
        <w:tc>
          <w:tcPr>
            <w:tcW w:w="2069" w:type="dxa"/>
            <w:vAlign w:val="center"/>
          </w:tcPr>
          <w:p w14:paraId="1FDC21A6" w14:textId="77777777" w:rsidR="0012370C" w:rsidRDefault="0012370C" w:rsidP="00621161">
            <w:pPr>
              <w:pStyle w:val="xtabletext"/>
              <w:rPr>
                <w:rStyle w:val="xbold"/>
              </w:rPr>
            </w:pPr>
            <w:r w:rsidRPr="00575063">
              <w:t>Low</w:t>
            </w:r>
          </w:p>
        </w:tc>
        <w:tc>
          <w:tcPr>
            <w:tcW w:w="2069" w:type="dxa"/>
            <w:vAlign w:val="center"/>
          </w:tcPr>
          <w:p w14:paraId="5B039F9D" w14:textId="77777777" w:rsidR="0012370C" w:rsidRDefault="0012370C" w:rsidP="00621161">
            <w:pPr>
              <w:pStyle w:val="xtabletext"/>
              <w:rPr>
                <w:rStyle w:val="xbold"/>
              </w:rPr>
            </w:pPr>
            <w:r w:rsidRPr="00575063">
              <w:t>Any</w:t>
            </w:r>
          </w:p>
        </w:tc>
      </w:tr>
    </w:tbl>
    <w:p w14:paraId="2532C842" w14:textId="77777777" w:rsidR="0012370C" w:rsidRDefault="0012370C" w:rsidP="0012370C">
      <w:pPr>
        <w:pStyle w:val="xcaption"/>
        <w:rPr>
          <w:rStyle w:val="xbold"/>
        </w:rPr>
      </w:pPr>
    </w:p>
    <w:p w14:paraId="283957A8" w14:textId="77777777" w:rsidR="0012370C" w:rsidRPr="00575063" w:rsidRDefault="0012370C" w:rsidP="0012370C">
      <w:pPr>
        <w:pStyle w:val="xlist"/>
      </w:pPr>
      <w:r w:rsidRPr="00575063">
        <w:t>2</w:t>
      </w:r>
      <w:r w:rsidRPr="00575063">
        <w:tab/>
        <w:t>Identify which two traits are most important for your new breed to inherit.</w:t>
      </w:r>
    </w:p>
    <w:p w14:paraId="3AE48D0A" w14:textId="77777777" w:rsidR="0012370C" w:rsidRDefault="0012370C" w:rsidP="0012370C">
      <w:pPr>
        <w:spacing w:before="0" w:after="200" w:line="276" w:lineRule="auto"/>
        <w:ind w:left="0" w:firstLine="0"/>
        <w:rPr>
          <w:rFonts w:cs="Arial"/>
          <w:sz w:val="22"/>
        </w:rPr>
      </w:pPr>
      <w:r>
        <w:br w:type="page"/>
      </w:r>
    </w:p>
    <w:p w14:paraId="6D039DA2" w14:textId="77777777" w:rsidR="0012370C" w:rsidRDefault="0012370C" w:rsidP="0012370C">
      <w:pPr>
        <w:pStyle w:val="xlist"/>
      </w:pPr>
      <w:r w:rsidRPr="00575063">
        <w:lastRenderedPageBreak/>
        <w:t>3</w:t>
      </w:r>
      <w:r w:rsidRPr="00575063">
        <w:tab/>
        <w:t>Choose which dogs you need to breed to achieve your desired traits from the following table.</w:t>
      </w:r>
    </w:p>
    <w:p w14:paraId="3EC34A5C" w14:textId="77777777" w:rsidR="0012370C" w:rsidRDefault="0012370C" w:rsidP="0012370C">
      <w:pPr>
        <w:pStyle w:val="xcaption"/>
        <w:rPr>
          <w:rStyle w:val="xbold"/>
        </w:rPr>
      </w:pPr>
      <w:r w:rsidRPr="00B61482">
        <w:rPr>
          <w:rStyle w:val="xbold"/>
        </w:rPr>
        <w:t>Traits of different dog breeds</w:t>
      </w:r>
    </w:p>
    <w:tbl>
      <w:tblPr>
        <w:tblStyle w:val="xtablerow"/>
        <w:tblW w:w="5000" w:type="pct"/>
        <w:tblLook w:val="04A0" w:firstRow="1" w:lastRow="0" w:firstColumn="1" w:lastColumn="0" w:noHBand="0" w:noVBand="1"/>
      </w:tblPr>
      <w:tblGrid>
        <w:gridCol w:w="1660"/>
        <w:gridCol w:w="1289"/>
        <w:gridCol w:w="1289"/>
        <w:gridCol w:w="1289"/>
        <w:gridCol w:w="1289"/>
        <w:gridCol w:w="1288"/>
        <w:gridCol w:w="1288"/>
        <w:gridCol w:w="1291"/>
      </w:tblGrid>
      <w:tr w:rsidR="0012370C" w14:paraId="573DCD0C" w14:textId="77777777" w:rsidTr="00621161">
        <w:tc>
          <w:tcPr>
            <w:cnfStyle w:val="001000000000" w:firstRow="0" w:lastRow="0" w:firstColumn="1" w:lastColumn="0" w:oddVBand="0" w:evenVBand="0" w:oddHBand="0" w:evenHBand="0" w:firstRowFirstColumn="0" w:firstRowLastColumn="0" w:lastRowFirstColumn="0" w:lastRowLastColumn="0"/>
            <w:tcW w:w="776" w:type="pct"/>
          </w:tcPr>
          <w:p w14:paraId="650884A9" w14:textId="77777777" w:rsidR="0012370C" w:rsidRDefault="0012370C" w:rsidP="00621161">
            <w:pPr>
              <w:pStyle w:val="xtablerowhead"/>
              <w:rPr>
                <w:rStyle w:val="xbold"/>
              </w:rPr>
            </w:pPr>
            <w:r w:rsidRPr="003A7945">
              <w:t>Breed</w:t>
            </w:r>
          </w:p>
        </w:tc>
        <w:tc>
          <w:tcPr>
            <w:tcW w:w="603" w:type="pct"/>
          </w:tcPr>
          <w:p w14:paraId="12D62E0D"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Animo</w:t>
            </w:r>
          </w:p>
        </w:tc>
        <w:tc>
          <w:tcPr>
            <w:tcW w:w="603" w:type="pct"/>
          </w:tcPr>
          <w:p w14:paraId="3DB1565B"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Bax</w:t>
            </w:r>
          </w:p>
        </w:tc>
        <w:tc>
          <w:tcPr>
            <w:tcW w:w="603" w:type="pct"/>
          </w:tcPr>
          <w:p w14:paraId="574AAC49"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Coota</w:t>
            </w:r>
          </w:p>
        </w:tc>
        <w:tc>
          <w:tcPr>
            <w:tcW w:w="603" w:type="pct"/>
          </w:tcPr>
          <w:p w14:paraId="66C05471"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Dallie</w:t>
            </w:r>
          </w:p>
        </w:tc>
        <w:tc>
          <w:tcPr>
            <w:tcW w:w="603" w:type="pct"/>
          </w:tcPr>
          <w:p w14:paraId="7B7470C7"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Enos</w:t>
            </w:r>
          </w:p>
        </w:tc>
        <w:tc>
          <w:tcPr>
            <w:tcW w:w="603" w:type="pct"/>
          </w:tcPr>
          <w:p w14:paraId="3D177A8E"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Favious</w:t>
            </w:r>
          </w:p>
        </w:tc>
        <w:tc>
          <w:tcPr>
            <w:tcW w:w="604" w:type="pct"/>
          </w:tcPr>
          <w:p w14:paraId="48C56198"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Animo</w:t>
            </w:r>
          </w:p>
        </w:tc>
      </w:tr>
      <w:tr w:rsidR="0012370C" w14:paraId="1A54DA65" w14:textId="77777777" w:rsidTr="00621161">
        <w:tc>
          <w:tcPr>
            <w:cnfStyle w:val="001000000000" w:firstRow="0" w:lastRow="0" w:firstColumn="1" w:lastColumn="0" w:oddVBand="0" w:evenVBand="0" w:oddHBand="0" w:evenHBand="0" w:firstRowFirstColumn="0" w:firstRowLastColumn="0" w:lastRowFirstColumn="0" w:lastRowLastColumn="0"/>
            <w:tcW w:w="776" w:type="pct"/>
          </w:tcPr>
          <w:p w14:paraId="78F0347A" w14:textId="77777777" w:rsidR="0012370C" w:rsidRDefault="0012370C" w:rsidP="00621161">
            <w:pPr>
              <w:pStyle w:val="xtablerowhead"/>
              <w:rPr>
                <w:rStyle w:val="xbold"/>
              </w:rPr>
            </w:pPr>
            <w:r w:rsidRPr="003A7945">
              <w:t>Trainability</w:t>
            </w:r>
          </w:p>
        </w:tc>
        <w:tc>
          <w:tcPr>
            <w:tcW w:w="603" w:type="pct"/>
          </w:tcPr>
          <w:p w14:paraId="321A1479"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3" w:type="pct"/>
          </w:tcPr>
          <w:p w14:paraId="2D902C04"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3" w:type="pct"/>
          </w:tcPr>
          <w:p w14:paraId="0EF568ED"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High</w:t>
            </w:r>
          </w:p>
        </w:tc>
        <w:tc>
          <w:tcPr>
            <w:tcW w:w="603" w:type="pct"/>
          </w:tcPr>
          <w:p w14:paraId="77C70CE8"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Low</w:t>
            </w:r>
          </w:p>
        </w:tc>
        <w:tc>
          <w:tcPr>
            <w:tcW w:w="603" w:type="pct"/>
          </w:tcPr>
          <w:p w14:paraId="2A47250E"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3" w:type="pct"/>
          </w:tcPr>
          <w:p w14:paraId="06655ED5"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High</w:t>
            </w:r>
          </w:p>
        </w:tc>
        <w:tc>
          <w:tcPr>
            <w:tcW w:w="604" w:type="pct"/>
          </w:tcPr>
          <w:p w14:paraId="79F3D58F"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r>
      <w:tr w:rsidR="0012370C" w14:paraId="729A57FA" w14:textId="77777777" w:rsidTr="00621161">
        <w:tc>
          <w:tcPr>
            <w:cnfStyle w:val="001000000000" w:firstRow="0" w:lastRow="0" w:firstColumn="1" w:lastColumn="0" w:oddVBand="0" w:evenVBand="0" w:oddHBand="0" w:evenHBand="0" w:firstRowFirstColumn="0" w:firstRowLastColumn="0" w:lastRowFirstColumn="0" w:lastRowLastColumn="0"/>
            <w:tcW w:w="776" w:type="pct"/>
          </w:tcPr>
          <w:p w14:paraId="444B0984" w14:textId="77777777" w:rsidR="0012370C" w:rsidRDefault="0012370C" w:rsidP="00621161">
            <w:pPr>
              <w:pStyle w:val="xtablerowhead"/>
              <w:rPr>
                <w:rStyle w:val="xbold"/>
              </w:rPr>
            </w:pPr>
            <w:r w:rsidRPr="003A7945">
              <w:t>Temperament</w:t>
            </w:r>
          </w:p>
        </w:tc>
        <w:tc>
          <w:tcPr>
            <w:tcW w:w="603" w:type="pct"/>
          </w:tcPr>
          <w:p w14:paraId="0DB8E8F8"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Timid</w:t>
            </w:r>
          </w:p>
        </w:tc>
        <w:tc>
          <w:tcPr>
            <w:tcW w:w="603" w:type="pct"/>
          </w:tcPr>
          <w:p w14:paraId="09CE27AC"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Timid</w:t>
            </w:r>
          </w:p>
        </w:tc>
        <w:tc>
          <w:tcPr>
            <w:tcW w:w="603" w:type="pct"/>
          </w:tcPr>
          <w:p w14:paraId="44D4A017"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Vicious</w:t>
            </w:r>
          </w:p>
        </w:tc>
        <w:tc>
          <w:tcPr>
            <w:tcW w:w="603" w:type="pct"/>
          </w:tcPr>
          <w:p w14:paraId="2C0E6B72"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Timid</w:t>
            </w:r>
          </w:p>
        </w:tc>
        <w:tc>
          <w:tcPr>
            <w:tcW w:w="603" w:type="pct"/>
          </w:tcPr>
          <w:p w14:paraId="403CCD21"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Friendly</w:t>
            </w:r>
          </w:p>
        </w:tc>
        <w:tc>
          <w:tcPr>
            <w:tcW w:w="603" w:type="pct"/>
          </w:tcPr>
          <w:p w14:paraId="77964739"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Vicious</w:t>
            </w:r>
          </w:p>
        </w:tc>
        <w:tc>
          <w:tcPr>
            <w:tcW w:w="604" w:type="pct"/>
          </w:tcPr>
          <w:p w14:paraId="5B37468C"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Timid</w:t>
            </w:r>
          </w:p>
        </w:tc>
      </w:tr>
      <w:tr w:rsidR="0012370C" w14:paraId="57F25EF1" w14:textId="77777777" w:rsidTr="00621161">
        <w:tc>
          <w:tcPr>
            <w:cnfStyle w:val="001000000000" w:firstRow="0" w:lastRow="0" w:firstColumn="1" w:lastColumn="0" w:oddVBand="0" w:evenVBand="0" w:oddHBand="0" w:evenHBand="0" w:firstRowFirstColumn="0" w:firstRowLastColumn="0" w:lastRowFirstColumn="0" w:lastRowLastColumn="0"/>
            <w:tcW w:w="776" w:type="pct"/>
          </w:tcPr>
          <w:p w14:paraId="262DF9F9" w14:textId="77777777" w:rsidR="0012370C" w:rsidRDefault="0012370C" w:rsidP="00621161">
            <w:pPr>
              <w:pStyle w:val="xtablerowhead"/>
              <w:rPr>
                <w:rStyle w:val="xbold"/>
              </w:rPr>
            </w:pPr>
            <w:r w:rsidRPr="003A7945">
              <w:t>Bark</w:t>
            </w:r>
          </w:p>
        </w:tc>
        <w:tc>
          <w:tcPr>
            <w:tcW w:w="603" w:type="pct"/>
          </w:tcPr>
          <w:p w14:paraId="4CDB8B84"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3" w:type="pct"/>
          </w:tcPr>
          <w:p w14:paraId="1D841A6D"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Very loud</w:t>
            </w:r>
          </w:p>
        </w:tc>
        <w:tc>
          <w:tcPr>
            <w:tcW w:w="603" w:type="pct"/>
          </w:tcPr>
          <w:p w14:paraId="6FF68868"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3" w:type="pct"/>
          </w:tcPr>
          <w:p w14:paraId="5FDC028D"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Quiet</w:t>
            </w:r>
          </w:p>
        </w:tc>
        <w:tc>
          <w:tcPr>
            <w:tcW w:w="603" w:type="pct"/>
          </w:tcPr>
          <w:p w14:paraId="165AD655"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Very loud</w:t>
            </w:r>
          </w:p>
        </w:tc>
        <w:tc>
          <w:tcPr>
            <w:tcW w:w="603" w:type="pct"/>
          </w:tcPr>
          <w:p w14:paraId="35DD3F11"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4" w:type="pct"/>
          </w:tcPr>
          <w:p w14:paraId="03C92DE5"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r>
      <w:tr w:rsidR="0012370C" w14:paraId="45917D75" w14:textId="77777777" w:rsidTr="00621161">
        <w:tc>
          <w:tcPr>
            <w:cnfStyle w:val="001000000000" w:firstRow="0" w:lastRow="0" w:firstColumn="1" w:lastColumn="0" w:oddVBand="0" w:evenVBand="0" w:oddHBand="0" w:evenHBand="0" w:firstRowFirstColumn="0" w:firstRowLastColumn="0" w:lastRowFirstColumn="0" w:lastRowLastColumn="0"/>
            <w:tcW w:w="776" w:type="pct"/>
          </w:tcPr>
          <w:p w14:paraId="08311899" w14:textId="77777777" w:rsidR="0012370C" w:rsidRDefault="0012370C" w:rsidP="00621161">
            <w:pPr>
              <w:pStyle w:val="xtablerowhead"/>
              <w:rPr>
                <w:rStyle w:val="xbold"/>
              </w:rPr>
            </w:pPr>
            <w:r w:rsidRPr="003A7945">
              <w:t>Coat colour</w:t>
            </w:r>
          </w:p>
        </w:tc>
        <w:tc>
          <w:tcPr>
            <w:tcW w:w="603" w:type="pct"/>
          </w:tcPr>
          <w:p w14:paraId="5E895F46"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Black</w:t>
            </w:r>
          </w:p>
        </w:tc>
        <w:tc>
          <w:tcPr>
            <w:tcW w:w="603" w:type="pct"/>
          </w:tcPr>
          <w:p w14:paraId="5718FB63"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Brown</w:t>
            </w:r>
          </w:p>
        </w:tc>
        <w:tc>
          <w:tcPr>
            <w:tcW w:w="603" w:type="pct"/>
          </w:tcPr>
          <w:p w14:paraId="7470E193"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Caramel</w:t>
            </w:r>
          </w:p>
        </w:tc>
        <w:tc>
          <w:tcPr>
            <w:tcW w:w="603" w:type="pct"/>
          </w:tcPr>
          <w:p w14:paraId="298AB1B9"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Caramel</w:t>
            </w:r>
          </w:p>
        </w:tc>
        <w:tc>
          <w:tcPr>
            <w:tcW w:w="603" w:type="pct"/>
          </w:tcPr>
          <w:p w14:paraId="48D0E0A5"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Black</w:t>
            </w:r>
          </w:p>
        </w:tc>
        <w:tc>
          <w:tcPr>
            <w:tcW w:w="603" w:type="pct"/>
          </w:tcPr>
          <w:p w14:paraId="1046FD00"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Brown</w:t>
            </w:r>
          </w:p>
        </w:tc>
        <w:tc>
          <w:tcPr>
            <w:tcW w:w="604" w:type="pct"/>
          </w:tcPr>
          <w:p w14:paraId="0E64A16D"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Black</w:t>
            </w:r>
          </w:p>
        </w:tc>
      </w:tr>
      <w:tr w:rsidR="0012370C" w14:paraId="7445B996" w14:textId="77777777" w:rsidTr="00621161">
        <w:tc>
          <w:tcPr>
            <w:cnfStyle w:val="001000000000" w:firstRow="0" w:lastRow="0" w:firstColumn="1" w:lastColumn="0" w:oddVBand="0" w:evenVBand="0" w:oddHBand="0" w:evenHBand="0" w:firstRowFirstColumn="0" w:firstRowLastColumn="0" w:lastRowFirstColumn="0" w:lastRowLastColumn="0"/>
            <w:tcW w:w="776" w:type="pct"/>
          </w:tcPr>
          <w:p w14:paraId="7986C772" w14:textId="77777777" w:rsidR="0012370C" w:rsidRDefault="0012370C" w:rsidP="00621161">
            <w:pPr>
              <w:pStyle w:val="xtablerowhead"/>
              <w:rPr>
                <w:rStyle w:val="xbold"/>
              </w:rPr>
            </w:pPr>
            <w:r w:rsidRPr="003A7945">
              <w:t>Hair length</w:t>
            </w:r>
          </w:p>
        </w:tc>
        <w:tc>
          <w:tcPr>
            <w:tcW w:w="603" w:type="pct"/>
          </w:tcPr>
          <w:p w14:paraId="429E475E"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Long</w:t>
            </w:r>
          </w:p>
        </w:tc>
        <w:tc>
          <w:tcPr>
            <w:tcW w:w="603" w:type="pct"/>
          </w:tcPr>
          <w:p w14:paraId="4D24AACD"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3" w:type="pct"/>
          </w:tcPr>
          <w:p w14:paraId="12B96985"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Long</w:t>
            </w:r>
          </w:p>
        </w:tc>
        <w:tc>
          <w:tcPr>
            <w:tcW w:w="603" w:type="pct"/>
          </w:tcPr>
          <w:p w14:paraId="6E11CE22"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Short</w:t>
            </w:r>
          </w:p>
        </w:tc>
        <w:tc>
          <w:tcPr>
            <w:tcW w:w="603" w:type="pct"/>
          </w:tcPr>
          <w:p w14:paraId="3C1DDEBF"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3" w:type="pct"/>
          </w:tcPr>
          <w:p w14:paraId="60F70A8B"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Long</w:t>
            </w:r>
          </w:p>
        </w:tc>
        <w:tc>
          <w:tcPr>
            <w:tcW w:w="604" w:type="pct"/>
          </w:tcPr>
          <w:p w14:paraId="005C6971"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Long</w:t>
            </w:r>
          </w:p>
        </w:tc>
      </w:tr>
      <w:tr w:rsidR="0012370C" w14:paraId="67C515E7" w14:textId="77777777" w:rsidTr="00621161">
        <w:tc>
          <w:tcPr>
            <w:cnfStyle w:val="001000000000" w:firstRow="0" w:lastRow="0" w:firstColumn="1" w:lastColumn="0" w:oddVBand="0" w:evenVBand="0" w:oddHBand="0" w:evenHBand="0" w:firstRowFirstColumn="0" w:firstRowLastColumn="0" w:lastRowFirstColumn="0" w:lastRowLastColumn="0"/>
            <w:tcW w:w="776" w:type="pct"/>
          </w:tcPr>
          <w:p w14:paraId="31EDAFC6" w14:textId="77777777" w:rsidR="0012370C" w:rsidRDefault="0012370C" w:rsidP="00621161">
            <w:pPr>
              <w:pStyle w:val="xtablerowhead"/>
              <w:rPr>
                <w:rStyle w:val="xbold"/>
              </w:rPr>
            </w:pPr>
            <w:r w:rsidRPr="003A7945">
              <w:t>Smell</w:t>
            </w:r>
          </w:p>
        </w:tc>
        <w:tc>
          <w:tcPr>
            <w:tcW w:w="603" w:type="pct"/>
          </w:tcPr>
          <w:p w14:paraId="067CFF99"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High ability</w:t>
            </w:r>
          </w:p>
        </w:tc>
        <w:tc>
          <w:tcPr>
            <w:tcW w:w="603" w:type="pct"/>
          </w:tcPr>
          <w:p w14:paraId="04663AB2"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3" w:type="pct"/>
          </w:tcPr>
          <w:p w14:paraId="60E67549"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Low</w:t>
            </w:r>
          </w:p>
        </w:tc>
        <w:tc>
          <w:tcPr>
            <w:tcW w:w="603" w:type="pct"/>
          </w:tcPr>
          <w:p w14:paraId="042E5B52"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Low</w:t>
            </w:r>
          </w:p>
        </w:tc>
        <w:tc>
          <w:tcPr>
            <w:tcW w:w="603" w:type="pct"/>
          </w:tcPr>
          <w:p w14:paraId="01721E8D"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3" w:type="pct"/>
          </w:tcPr>
          <w:p w14:paraId="120ABED3"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High</w:t>
            </w:r>
          </w:p>
        </w:tc>
        <w:tc>
          <w:tcPr>
            <w:tcW w:w="604" w:type="pct"/>
          </w:tcPr>
          <w:p w14:paraId="41474F96"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High ability</w:t>
            </w:r>
          </w:p>
        </w:tc>
      </w:tr>
      <w:tr w:rsidR="0012370C" w14:paraId="0BFD693B" w14:textId="77777777" w:rsidTr="00621161">
        <w:tc>
          <w:tcPr>
            <w:cnfStyle w:val="001000000000" w:firstRow="0" w:lastRow="0" w:firstColumn="1" w:lastColumn="0" w:oddVBand="0" w:evenVBand="0" w:oddHBand="0" w:evenHBand="0" w:firstRowFirstColumn="0" w:firstRowLastColumn="0" w:lastRowFirstColumn="0" w:lastRowLastColumn="0"/>
            <w:tcW w:w="776" w:type="pct"/>
          </w:tcPr>
          <w:p w14:paraId="0EE6305D" w14:textId="77777777" w:rsidR="0012370C" w:rsidRDefault="0012370C" w:rsidP="00621161">
            <w:pPr>
              <w:pStyle w:val="xtablerowhead"/>
              <w:rPr>
                <w:rStyle w:val="xbold"/>
              </w:rPr>
            </w:pPr>
            <w:r w:rsidRPr="003A7945">
              <w:t>Sight</w:t>
            </w:r>
          </w:p>
        </w:tc>
        <w:tc>
          <w:tcPr>
            <w:tcW w:w="603" w:type="pct"/>
          </w:tcPr>
          <w:p w14:paraId="2FDA1369"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3" w:type="pct"/>
          </w:tcPr>
          <w:p w14:paraId="5C2782C0"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3" w:type="pct"/>
          </w:tcPr>
          <w:p w14:paraId="72CFF742"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3" w:type="pct"/>
          </w:tcPr>
          <w:p w14:paraId="2F4D9451"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High</w:t>
            </w:r>
          </w:p>
        </w:tc>
        <w:tc>
          <w:tcPr>
            <w:tcW w:w="603" w:type="pct"/>
          </w:tcPr>
          <w:p w14:paraId="4E3FAC49"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High</w:t>
            </w:r>
          </w:p>
        </w:tc>
        <w:tc>
          <w:tcPr>
            <w:tcW w:w="603" w:type="pct"/>
          </w:tcPr>
          <w:p w14:paraId="7BC14395"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Low</w:t>
            </w:r>
          </w:p>
        </w:tc>
        <w:tc>
          <w:tcPr>
            <w:tcW w:w="604" w:type="pct"/>
          </w:tcPr>
          <w:p w14:paraId="404AADE1"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r>
      <w:tr w:rsidR="0012370C" w14:paraId="711DCE16" w14:textId="77777777" w:rsidTr="00621161">
        <w:tc>
          <w:tcPr>
            <w:cnfStyle w:val="001000000000" w:firstRow="0" w:lastRow="0" w:firstColumn="1" w:lastColumn="0" w:oddVBand="0" w:evenVBand="0" w:oddHBand="0" w:evenHBand="0" w:firstRowFirstColumn="0" w:firstRowLastColumn="0" w:lastRowFirstColumn="0" w:lastRowLastColumn="0"/>
            <w:tcW w:w="776" w:type="pct"/>
          </w:tcPr>
          <w:p w14:paraId="13BAC3C5" w14:textId="77777777" w:rsidR="0012370C" w:rsidRDefault="0012370C" w:rsidP="00621161">
            <w:pPr>
              <w:pStyle w:val="xtablerowhead"/>
              <w:rPr>
                <w:rStyle w:val="xbold"/>
              </w:rPr>
            </w:pPr>
            <w:r w:rsidRPr="003A7945">
              <w:t>Hearing</w:t>
            </w:r>
          </w:p>
        </w:tc>
        <w:tc>
          <w:tcPr>
            <w:tcW w:w="603" w:type="pct"/>
          </w:tcPr>
          <w:p w14:paraId="7EF50D0B"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High ability</w:t>
            </w:r>
          </w:p>
        </w:tc>
        <w:tc>
          <w:tcPr>
            <w:tcW w:w="603" w:type="pct"/>
          </w:tcPr>
          <w:p w14:paraId="1A024CD8"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3" w:type="pct"/>
          </w:tcPr>
          <w:p w14:paraId="654AB908"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3" w:type="pct"/>
          </w:tcPr>
          <w:p w14:paraId="7EA95B71"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High</w:t>
            </w:r>
          </w:p>
        </w:tc>
        <w:tc>
          <w:tcPr>
            <w:tcW w:w="603" w:type="pct"/>
          </w:tcPr>
          <w:p w14:paraId="422601B3"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High</w:t>
            </w:r>
          </w:p>
        </w:tc>
        <w:tc>
          <w:tcPr>
            <w:tcW w:w="603" w:type="pct"/>
          </w:tcPr>
          <w:p w14:paraId="471C0F69"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4" w:type="pct"/>
          </w:tcPr>
          <w:p w14:paraId="1A8811C1"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High ability</w:t>
            </w:r>
          </w:p>
        </w:tc>
      </w:tr>
      <w:tr w:rsidR="0012370C" w14:paraId="592D35C2" w14:textId="77777777" w:rsidTr="00621161">
        <w:tc>
          <w:tcPr>
            <w:cnfStyle w:val="001000000000" w:firstRow="0" w:lastRow="0" w:firstColumn="1" w:lastColumn="0" w:oddVBand="0" w:evenVBand="0" w:oddHBand="0" w:evenHBand="0" w:firstRowFirstColumn="0" w:firstRowLastColumn="0" w:lastRowFirstColumn="0" w:lastRowLastColumn="0"/>
            <w:tcW w:w="776" w:type="pct"/>
          </w:tcPr>
          <w:p w14:paraId="1F780BF1" w14:textId="77777777" w:rsidR="0012370C" w:rsidRDefault="0012370C" w:rsidP="00621161">
            <w:pPr>
              <w:pStyle w:val="xtablerowhead"/>
              <w:rPr>
                <w:rStyle w:val="xbold"/>
              </w:rPr>
            </w:pPr>
            <w:r w:rsidRPr="003A7945">
              <w:t>Speed</w:t>
            </w:r>
          </w:p>
        </w:tc>
        <w:tc>
          <w:tcPr>
            <w:tcW w:w="603" w:type="pct"/>
          </w:tcPr>
          <w:p w14:paraId="5B6EF065"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3" w:type="pct"/>
          </w:tcPr>
          <w:p w14:paraId="4A093659"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Fast</w:t>
            </w:r>
          </w:p>
        </w:tc>
        <w:tc>
          <w:tcPr>
            <w:tcW w:w="603" w:type="pct"/>
          </w:tcPr>
          <w:p w14:paraId="5E76BE23"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Fast</w:t>
            </w:r>
          </w:p>
        </w:tc>
        <w:tc>
          <w:tcPr>
            <w:tcW w:w="603" w:type="pct"/>
          </w:tcPr>
          <w:p w14:paraId="0C691B56"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Fast</w:t>
            </w:r>
          </w:p>
        </w:tc>
        <w:tc>
          <w:tcPr>
            <w:tcW w:w="603" w:type="pct"/>
          </w:tcPr>
          <w:p w14:paraId="374A64D2"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Low</w:t>
            </w:r>
          </w:p>
        </w:tc>
        <w:tc>
          <w:tcPr>
            <w:tcW w:w="603" w:type="pct"/>
          </w:tcPr>
          <w:p w14:paraId="3C0A9711"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4" w:type="pct"/>
          </w:tcPr>
          <w:p w14:paraId="7D524BA7"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r>
      <w:tr w:rsidR="0012370C" w14:paraId="687EF421" w14:textId="77777777" w:rsidTr="00621161">
        <w:tc>
          <w:tcPr>
            <w:cnfStyle w:val="001000000000" w:firstRow="0" w:lastRow="0" w:firstColumn="1" w:lastColumn="0" w:oddVBand="0" w:evenVBand="0" w:oddHBand="0" w:evenHBand="0" w:firstRowFirstColumn="0" w:firstRowLastColumn="0" w:lastRowFirstColumn="0" w:lastRowLastColumn="0"/>
            <w:tcW w:w="776" w:type="pct"/>
          </w:tcPr>
          <w:p w14:paraId="3674497D" w14:textId="77777777" w:rsidR="0012370C" w:rsidRDefault="0012370C" w:rsidP="00621161">
            <w:pPr>
              <w:pStyle w:val="xtablerowhead"/>
              <w:rPr>
                <w:rStyle w:val="xbold"/>
              </w:rPr>
            </w:pPr>
            <w:r w:rsidRPr="003A7945">
              <w:t>Endurance</w:t>
            </w:r>
          </w:p>
        </w:tc>
        <w:tc>
          <w:tcPr>
            <w:tcW w:w="603" w:type="pct"/>
          </w:tcPr>
          <w:p w14:paraId="26341D79"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Low</w:t>
            </w:r>
          </w:p>
        </w:tc>
        <w:tc>
          <w:tcPr>
            <w:tcW w:w="603" w:type="pct"/>
          </w:tcPr>
          <w:p w14:paraId="385B755D"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3" w:type="pct"/>
          </w:tcPr>
          <w:p w14:paraId="27B2326D"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High</w:t>
            </w:r>
          </w:p>
        </w:tc>
        <w:tc>
          <w:tcPr>
            <w:tcW w:w="603" w:type="pct"/>
          </w:tcPr>
          <w:p w14:paraId="7A453791"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Moderate</w:t>
            </w:r>
          </w:p>
        </w:tc>
        <w:tc>
          <w:tcPr>
            <w:tcW w:w="603" w:type="pct"/>
          </w:tcPr>
          <w:p w14:paraId="4C71A9D0"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High</w:t>
            </w:r>
          </w:p>
        </w:tc>
        <w:tc>
          <w:tcPr>
            <w:tcW w:w="603" w:type="pct"/>
          </w:tcPr>
          <w:p w14:paraId="3F8C7F62"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Low</w:t>
            </w:r>
          </w:p>
        </w:tc>
        <w:tc>
          <w:tcPr>
            <w:tcW w:w="604" w:type="pct"/>
          </w:tcPr>
          <w:p w14:paraId="0BFF9EE2" w14:textId="77777777" w:rsidR="0012370C" w:rsidRDefault="0012370C" w:rsidP="00621161">
            <w:pPr>
              <w:pStyle w:val="xtabletext"/>
              <w:cnfStyle w:val="000000000000" w:firstRow="0" w:lastRow="0" w:firstColumn="0" w:lastColumn="0" w:oddVBand="0" w:evenVBand="0" w:oddHBand="0" w:evenHBand="0" w:firstRowFirstColumn="0" w:firstRowLastColumn="0" w:lastRowFirstColumn="0" w:lastRowLastColumn="0"/>
              <w:rPr>
                <w:rStyle w:val="xbold"/>
              </w:rPr>
            </w:pPr>
            <w:r w:rsidRPr="00575063">
              <w:t>Low</w:t>
            </w:r>
          </w:p>
        </w:tc>
      </w:tr>
    </w:tbl>
    <w:p w14:paraId="69688062" w14:textId="77777777" w:rsidR="0012370C" w:rsidRPr="00575063" w:rsidRDefault="0012370C" w:rsidP="0012370C">
      <w:pPr>
        <w:pStyle w:val="xlist"/>
      </w:pPr>
      <w:r w:rsidRPr="00575063">
        <w:t>4</w:t>
      </w:r>
      <w:r w:rsidRPr="00575063">
        <w:tab/>
        <w:t>Choose dogs to be the mother and the father.</w:t>
      </w:r>
      <w:r w:rsidRPr="00575063">
        <w:br/>
        <w:t>Write an ‘M’ for mother on one side of the counter and an ‘F’ for father on the other side of the counter.</w:t>
      </w:r>
    </w:p>
    <w:p w14:paraId="69122D1B" w14:textId="77777777" w:rsidR="0012370C" w:rsidRPr="00575063" w:rsidRDefault="0012370C" w:rsidP="0012370C">
      <w:pPr>
        <w:pStyle w:val="xlist"/>
      </w:pPr>
      <w:r w:rsidRPr="00575063">
        <w:t>5</w:t>
      </w:r>
      <w:r w:rsidRPr="00575063">
        <w:tab/>
        <w:t>Flip the counter for each trait. If it lands with the ‘M’ side up, then the puppy will inherit the mother’s trait. An ‘F’ indicates that puppy inherits the father’s trait. Write your results in the table.</w:t>
      </w:r>
    </w:p>
    <w:p w14:paraId="79594829" w14:textId="77777777" w:rsidR="0012370C" w:rsidRPr="00575063" w:rsidRDefault="0012370C" w:rsidP="0012370C">
      <w:pPr>
        <w:pStyle w:val="xlist"/>
      </w:pPr>
      <w:r w:rsidRPr="00575063">
        <w:t>6</w:t>
      </w:r>
      <w:r w:rsidRPr="00575063">
        <w:tab/>
        <w:t>Flip the counter three times for each trait because each pair will have three puppies.</w:t>
      </w:r>
    </w:p>
    <w:p w14:paraId="7132478D" w14:textId="77777777" w:rsidR="0012370C" w:rsidRPr="00575063" w:rsidRDefault="0012370C" w:rsidP="0012370C">
      <w:pPr>
        <w:pStyle w:val="xbhead"/>
      </w:pPr>
      <w:r w:rsidRPr="00575063">
        <w:t>Results</w:t>
      </w:r>
    </w:p>
    <w:p w14:paraId="30EFD366" w14:textId="77777777" w:rsidR="0012370C" w:rsidRDefault="0012370C" w:rsidP="0012370C">
      <w:pPr>
        <w:pStyle w:val="xparafo"/>
      </w:pPr>
      <w:r w:rsidRPr="00575063">
        <w:t>Copy and complete the following table.</w:t>
      </w:r>
    </w:p>
    <w:tbl>
      <w:tblPr>
        <w:tblStyle w:val="xtablecolumn"/>
        <w:tblW w:w="0" w:type="auto"/>
        <w:tblLook w:val="04A0" w:firstRow="1" w:lastRow="0" w:firstColumn="1" w:lastColumn="0" w:noHBand="0" w:noVBand="1"/>
      </w:tblPr>
      <w:tblGrid>
        <w:gridCol w:w="2670"/>
        <w:gridCol w:w="2671"/>
        <w:gridCol w:w="2671"/>
        <w:gridCol w:w="2671"/>
      </w:tblGrid>
      <w:tr w:rsidR="0012370C" w14:paraId="4D656E88" w14:textId="77777777" w:rsidTr="00621161">
        <w:trPr>
          <w:cnfStyle w:val="100000000000" w:firstRow="1" w:lastRow="0" w:firstColumn="0" w:lastColumn="0" w:oddVBand="0" w:evenVBand="0" w:oddHBand="0" w:evenHBand="0" w:firstRowFirstColumn="0" w:firstRowLastColumn="0" w:lastRowFirstColumn="0" w:lastRowLastColumn="0"/>
        </w:trPr>
        <w:tc>
          <w:tcPr>
            <w:tcW w:w="2670" w:type="dxa"/>
          </w:tcPr>
          <w:p w14:paraId="7B8DCE89" w14:textId="77777777" w:rsidR="0012370C" w:rsidRDefault="0012370C" w:rsidP="00621161">
            <w:pPr>
              <w:pStyle w:val="xtablecolumnhead"/>
            </w:pPr>
            <w:r>
              <w:t>TRAIT</w:t>
            </w:r>
          </w:p>
        </w:tc>
        <w:tc>
          <w:tcPr>
            <w:tcW w:w="2671" w:type="dxa"/>
          </w:tcPr>
          <w:p w14:paraId="0A395FD9" w14:textId="77777777" w:rsidR="0012370C" w:rsidRDefault="0012370C" w:rsidP="00621161">
            <w:pPr>
              <w:pStyle w:val="xtablecolumnhead"/>
            </w:pPr>
            <w:r w:rsidRPr="00575063">
              <w:t>PUPPY 1</w:t>
            </w:r>
          </w:p>
        </w:tc>
        <w:tc>
          <w:tcPr>
            <w:tcW w:w="2671" w:type="dxa"/>
          </w:tcPr>
          <w:p w14:paraId="561EC7E5" w14:textId="77777777" w:rsidR="0012370C" w:rsidRDefault="0012370C" w:rsidP="00621161">
            <w:pPr>
              <w:pStyle w:val="xtablecolumnhead"/>
            </w:pPr>
            <w:r w:rsidRPr="00575063">
              <w:t>PUPPY 2</w:t>
            </w:r>
          </w:p>
        </w:tc>
        <w:tc>
          <w:tcPr>
            <w:tcW w:w="2671" w:type="dxa"/>
          </w:tcPr>
          <w:p w14:paraId="75E781A4" w14:textId="77777777" w:rsidR="0012370C" w:rsidRDefault="0012370C" w:rsidP="00621161">
            <w:pPr>
              <w:pStyle w:val="xtablecolumnhead"/>
            </w:pPr>
            <w:r w:rsidRPr="00575063">
              <w:t>PUPPY 3</w:t>
            </w:r>
          </w:p>
        </w:tc>
      </w:tr>
      <w:tr w:rsidR="0012370C" w14:paraId="7DAD3E7C" w14:textId="77777777" w:rsidTr="00621161">
        <w:tc>
          <w:tcPr>
            <w:tcW w:w="2670" w:type="dxa"/>
          </w:tcPr>
          <w:p w14:paraId="474E3E48" w14:textId="77777777" w:rsidR="0012370C" w:rsidRDefault="0012370C" w:rsidP="00621161">
            <w:pPr>
              <w:pStyle w:val="xtabletext"/>
            </w:pPr>
            <w:r w:rsidRPr="00575063">
              <w:t>Trainability</w:t>
            </w:r>
          </w:p>
        </w:tc>
        <w:tc>
          <w:tcPr>
            <w:tcW w:w="2671" w:type="dxa"/>
          </w:tcPr>
          <w:p w14:paraId="1FB8390F" w14:textId="77777777" w:rsidR="0012370C" w:rsidRDefault="0012370C" w:rsidP="00621161">
            <w:pPr>
              <w:pStyle w:val="xtabletext"/>
            </w:pPr>
          </w:p>
        </w:tc>
        <w:tc>
          <w:tcPr>
            <w:tcW w:w="2671" w:type="dxa"/>
          </w:tcPr>
          <w:p w14:paraId="7971B350" w14:textId="77777777" w:rsidR="0012370C" w:rsidRDefault="0012370C" w:rsidP="00621161">
            <w:pPr>
              <w:pStyle w:val="xtabletext"/>
            </w:pPr>
          </w:p>
        </w:tc>
        <w:tc>
          <w:tcPr>
            <w:tcW w:w="2671" w:type="dxa"/>
          </w:tcPr>
          <w:p w14:paraId="19F8ED1D" w14:textId="77777777" w:rsidR="0012370C" w:rsidRDefault="0012370C" w:rsidP="00621161">
            <w:pPr>
              <w:pStyle w:val="xtabletext"/>
            </w:pPr>
          </w:p>
        </w:tc>
      </w:tr>
      <w:tr w:rsidR="0012370C" w14:paraId="65923323" w14:textId="77777777" w:rsidTr="00621161">
        <w:tc>
          <w:tcPr>
            <w:tcW w:w="2670" w:type="dxa"/>
          </w:tcPr>
          <w:p w14:paraId="7A4309CA" w14:textId="77777777" w:rsidR="0012370C" w:rsidRDefault="0012370C" w:rsidP="00621161">
            <w:pPr>
              <w:pStyle w:val="xtabletext"/>
            </w:pPr>
            <w:r w:rsidRPr="00575063">
              <w:t>Temperament</w:t>
            </w:r>
          </w:p>
        </w:tc>
        <w:tc>
          <w:tcPr>
            <w:tcW w:w="2671" w:type="dxa"/>
          </w:tcPr>
          <w:p w14:paraId="78DB7634" w14:textId="77777777" w:rsidR="0012370C" w:rsidRDefault="0012370C" w:rsidP="00621161">
            <w:pPr>
              <w:pStyle w:val="xtabletext"/>
            </w:pPr>
          </w:p>
        </w:tc>
        <w:tc>
          <w:tcPr>
            <w:tcW w:w="2671" w:type="dxa"/>
          </w:tcPr>
          <w:p w14:paraId="1652916B" w14:textId="77777777" w:rsidR="0012370C" w:rsidRDefault="0012370C" w:rsidP="00621161">
            <w:pPr>
              <w:pStyle w:val="xtabletext"/>
            </w:pPr>
          </w:p>
        </w:tc>
        <w:tc>
          <w:tcPr>
            <w:tcW w:w="2671" w:type="dxa"/>
          </w:tcPr>
          <w:p w14:paraId="78A17854" w14:textId="77777777" w:rsidR="0012370C" w:rsidRDefault="0012370C" w:rsidP="00621161">
            <w:pPr>
              <w:pStyle w:val="xtabletext"/>
            </w:pPr>
          </w:p>
        </w:tc>
      </w:tr>
      <w:tr w:rsidR="0012370C" w14:paraId="75E36F90" w14:textId="77777777" w:rsidTr="00621161">
        <w:tc>
          <w:tcPr>
            <w:tcW w:w="2670" w:type="dxa"/>
          </w:tcPr>
          <w:p w14:paraId="34C0B309" w14:textId="77777777" w:rsidR="0012370C" w:rsidRDefault="0012370C" w:rsidP="00621161">
            <w:pPr>
              <w:pStyle w:val="xtabletext"/>
            </w:pPr>
            <w:r w:rsidRPr="00575063">
              <w:t>Bark</w:t>
            </w:r>
          </w:p>
        </w:tc>
        <w:tc>
          <w:tcPr>
            <w:tcW w:w="2671" w:type="dxa"/>
          </w:tcPr>
          <w:p w14:paraId="5FA13AA2" w14:textId="77777777" w:rsidR="0012370C" w:rsidRDefault="0012370C" w:rsidP="00621161">
            <w:pPr>
              <w:pStyle w:val="xtabletext"/>
            </w:pPr>
          </w:p>
        </w:tc>
        <w:tc>
          <w:tcPr>
            <w:tcW w:w="2671" w:type="dxa"/>
          </w:tcPr>
          <w:p w14:paraId="475334F0" w14:textId="77777777" w:rsidR="0012370C" w:rsidRDefault="0012370C" w:rsidP="00621161">
            <w:pPr>
              <w:pStyle w:val="xtabletext"/>
            </w:pPr>
          </w:p>
        </w:tc>
        <w:tc>
          <w:tcPr>
            <w:tcW w:w="2671" w:type="dxa"/>
          </w:tcPr>
          <w:p w14:paraId="5E22BE17" w14:textId="77777777" w:rsidR="0012370C" w:rsidRDefault="0012370C" w:rsidP="00621161">
            <w:pPr>
              <w:pStyle w:val="xtabletext"/>
            </w:pPr>
          </w:p>
        </w:tc>
      </w:tr>
      <w:tr w:rsidR="0012370C" w14:paraId="6456D906" w14:textId="77777777" w:rsidTr="00621161">
        <w:tc>
          <w:tcPr>
            <w:tcW w:w="2670" w:type="dxa"/>
          </w:tcPr>
          <w:p w14:paraId="313BE724" w14:textId="77777777" w:rsidR="0012370C" w:rsidRDefault="0012370C" w:rsidP="00621161">
            <w:pPr>
              <w:pStyle w:val="xtabletext"/>
            </w:pPr>
            <w:r w:rsidRPr="00575063">
              <w:t>Coat colour</w:t>
            </w:r>
          </w:p>
        </w:tc>
        <w:tc>
          <w:tcPr>
            <w:tcW w:w="2671" w:type="dxa"/>
          </w:tcPr>
          <w:p w14:paraId="621F256B" w14:textId="77777777" w:rsidR="0012370C" w:rsidRDefault="0012370C" w:rsidP="00621161">
            <w:pPr>
              <w:pStyle w:val="xtabletext"/>
            </w:pPr>
          </w:p>
        </w:tc>
        <w:tc>
          <w:tcPr>
            <w:tcW w:w="2671" w:type="dxa"/>
          </w:tcPr>
          <w:p w14:paraId="5FEB75CD" w14:textId="77777777" w:rsidR="0012370C" w:rsidRDefault="0012370C" w:rsidP="00621161">
            <w:pPr>
              <w:pStyle w:val="xtabletext"/>
            </w:pPr>
          </w:p>
        </w:tc>
        <w:tc>
          <w:tcPr>
            <w:tcW w:w="2671" w:type="dxa"/>
          </w:tcPr>
          <w:p w14:paraId="671323F2" w14:textId="77777777" w:rsidR="0012370C" w:rsidRDefault="0012370C" w:rsidP="00621161">
            <w:pPr>
              <w:pStyle w:val="xtabletext"/>
            </w:pPr>
          </w:p>
        </w:tc>
      </w:tr>
      <w:tr w:rsidR="0012370C" w14:paraId="1D7C6122" w14:textId="77777777" w:rsidTr="00621161">
        <w:tc>
          <w:tcPr>
            <w:tcW w:w="2670" w:type="dxa"/>
          </w:tcPr>
          <w:p w14:paraId="72D09A69" w14:textId="77777777" w:rsidR="0012370C" w:rsidRDefault="0012370C" w:rsidP="00621161">
            <w:pPr>
              <w:pStyle w:val="xtabletext"/>
            </w:pPr>
            <w:r w:rsidRPr="00575063">
              <w:t>Hair length</w:t>
            </w:r>
          </w:p>
        </w:tc>
        <w:tc>
          <w:tcPr>
            <w:tcW w:w="2671" w:type="dxa"/>
          </w:tcPr>
          <w:p w14:paraId="47C0A92D" w14:textId="77777777" w:rsidR="0012370C" w:rsidRDefault="0012370C" w:rsidP="00621161">
            <w:pPr>
              <w:pStyle w:val="xtabletext"/>
            </w:pPr>
          </w:p>
        </w:tc>
        <w:tc>
          <w:tcPr>
            <w:tcW w:w="2671" w:type="dxa"/>
          </w:tcPr>
          <w:p w14:paraId="45270714" w14:textId="77777777" w:rsidR="0012370C" w:rsidRDefault="0012370C" w:rsidP="00621161">
            <w:pPr>
              <w:pStyle w:val="xtabletext"/>
            </w:pPr>
          </w:p>
        </w:tc>
        <w:tc>
          <w:tcPr>
            <w:tcW w:w="2671" w:type="dxa"/>
          </w:tcPr>
          <w:p w14:paraId="05475B0B" w14:textId="77777777" w:rsidR="0012370C" w:rsidRDefault="0012370C" w:rsidP="00621161">
            <w:pPr>
              <w:pStyle w:val="xtabletext"/>
            </w:pPr>
          </w:p>
        </w:tc>
      </w:tr>
      <w:tr w:rsidR="0012370C" w14:paraId="0A5FABF0" w14:textId="77777777" w:rsidTr="00621161">
        <w:tc>
          <w:tcPr>
            <w:tcW w:w="2670" w:type="dxa"/>
          </w:tcPr>
          <w:p w14:paraId="47A7084D" w14:textId="77777777" w:rsidR="0012370C" w:rsidRDefault="0012370C" w:rsidP="00621161">
            <w:pPr>
              <w:pStyle w:val="xtabletext"/>
            </w:pPr>
            <w:r w:rsidRPr="00575063">
              <w:t>Smell</w:t>
            </w:r>
          </w:p>
        </w:tc>
        <w:tc>
          <w:tcPr>
            <w:tcW w:w="2671" w:type="dxa"/>
          </w:tcPr>
          <w:p w14:paraId="6DF65F97" w14:textId="77777777" w:rsidR="0012370C" w:rsidRDefault="0012370C" w:rsidP="00621161">
            <w:pPr>
              <w:pStyle w:val="xtabletext"/>
            </w:pPr>
          </w:p>
        </w:tc>
        <w:tc>
          <w:tcPr>
            <w:tcW w:w="2671" w:type="dxa"/>
          </w:tcPr>
          <w:p w14:paraId="1FBE1A18" w14:textId="77777777" w:rsidR="0012370C" w:rsidRDefault="0012370C" w:rsidP="00621161">
            <w:pPr>
              <w:pStyle w:val="xtabletext"/>
            </w:pPr>
          </w:p>
        </w:tc>
        <w:tc>
          <w:tcPr>
            <w:tcW w:w="2671" w:type="dxa"/>
          </w:tcPr>
          <w:p w14:paraId="5AFBD678" w14:textId="77777777" w:rsidR="0012370C" w:rsidRDefault="0012370C" w:rsidP="00621161">
            <w:pPr>
              <w:pStyle w:val="xtabletext"/>
            </w:pPr>
          </w:p>
        </w:tc>
      </w:tr>
      <w:tr w:rsidR="0012370C" w14:paraId="072E6D2D" w14:textId="77777777" w:rsidTr="00621161">
        <w:tc>
          <w:tcPr>
            <w:tcW w:w="2670" w:type="dxa"/>
          </w:tcPr>
          <w:p w14:paraId="1353D0B6" w14:textId="77777777" w:rsidR="0012370C" w:rsidRDefault="0012370C" w:rsidP="00621161">
            <w:pPr>
              <w:pStyle w:val="xtabletext"/>
            </w:pPr>
            <w:r w:rsidRPr="00575063">
              <w:t>Sight</w:t>
            </w:r>
          </w:p>
        </w:tc>
        <w:tc>
          <w:tcPr>
            <w:tcW w:w="2671" w:type="dxa"/>
          </w:tcPr>
          <w:p w14:paraId="117A8447" w14:textId="77777777" w:rsidR="0012370C" w:rsidRDefault="0012370C" w:rsidP="00621161">
            <w:pPr>
              <w:pStyle w:val="xtabletext"/>
            </w:pPr>
          </w:p>
        </w:tc>
        <w:tc>
          <w:tcPr>
            <w:tcW w:w="2671" w:type="dxa"/>
          </w:tcPr>
          <w:p w14:paraId="24314713" w14:textId="77777777" w:rsidR="0012370C" w:rsidRDefault="0012370C" w:rsidP="00621161">
            <w:pPr>
              <w:pStyle w:val="xtabletext"/>
            </w:pPr>
          </w:p>
        </w:tc>
        <w:tc>
          <w:tcPr>
            <w:tcW w:w="2671" w:type="dxa"/>
          </w:tcPr>
          <w:p w14:paraId="11806EFC" w14:textId="77777777" w:rsidR="0012370C" w:rsidRDefault="0012370C" w:rsidP="00621161">
            <w:pPr>
              <w:pStyle w:val="xtabletext"/>
            </w:pPr>
          </w:p>
        </w:tc>
      </w:tr>
      <w:tr w:rsidR="0012370C" w14:paraId="4C47D15F" w14:textId="77777777" w:rsidTr="00621161">
        <w:tc>
          <w:tcPr>
            <w:tcW w:w="2670" w:type="dxa"/>
          </w:tcPr>
          <w:p w14:paraId="1B1F1098" w14:textId="77777777" w:rsidR="0012370C" w:rsidRDefault="0012370C" w:rsidP="00621161">
            <w:pPr>
              <w:pStyle w:val="xtabletext"/>
            </w:pPr>
            <w:r w:rsidRPr="00575063">
              <w:t>Hearing</w:t>
            </w:r>
          </w:p>
        </w:tc>
        <w:tc>
          <w:tcPr>
            <w:tcW w:w="2671" w:type="dxa"/>
          </w:tcPr>
          <w:p w14:paraId="11CC685F" w14:textId="77777777" w:rsidR="0012370C" w:rsidRDefault="0012370C" w:rsidP="00621161">
            <w:pPr>
              <w:pStyle w:val="xtabletext"/>
            </w:pPr>
          </w:p>
        </w:tc>
        <w:tc>
          <w:tcPr>
            <w:tcW w:w="2671" w:type="dxa"/>
          </w:tcPr>
          <w:p w14:paraId="69CCAD1F" w14:textId="77777777" w:rsidR="0012370C" w:rsidRDefault="0012370C" w:rsidP="00621161">
            <w:pPr>
              <w:pStyle w:val="xtabletext"/>
            </w:pPr>
          </w:p>
        </w:tc>
        <w:tc>
          <w:tcPr>
            <w:tcW w:w="2671" w:type="dxa"/>
          </w:tcPr>
          <w:p w14:paraId="6C1A6955" w14:textId="77777777" w:rsidR="0012370C" w:rsidRDefault="0012370C" w:rsidP="00621161">
            <w:pPr>
              <w:pStyle w:val="xtabletext"/>
            </w:pPr>
          </w:p>
        </w:tc>
      </w:tr>
      <w:tr w:rsidR="0012370C" w14:paraId="10AE3A3F" w14:textId="77777777" w:rsidTr="00621161">
        <w:tc>
          <w:tcPr>
            <w:tcW w:w="2670" w:type="dxa"/>
          </w:tcPr>
          <w:p w14:paraId="7A380E23" w14:textId="77777777" w:rsidR="0012370C" w:rsidRDefault="0012370C" w:rsidP="00621161">
            <w:pPr>
              <w:pStyle w:val="xtabletext"/>
            </w:pPr>
            <w:r w:rsidRPr="00575063">
              <w:t>Speed</w:t>
            </w:r>
          </w:p>
        </w:tc>
        <w:tc>
          <w:tcPr>
            <w:tcW w:w="2671" w:type="dxa"/>
          </w:tcPr>
          <w:p w14:paraId="538352BE" w14:textId="77777777" w:rsidR="0012370C" w:rsidRDefault="0012370C" w:rsidP="00621161">
            <w:pPr>
              <w:pStyle w:val="xtabletext"/>
            </w:pPr>
          </w:p>
        </w:tc>
        <w:tc>
          <w:tcPr>
            <w:tcW w:w="2671" w:type="dxa"/>
          </w:tcPr>
          <w:p w14:paraId="700A30F1" w14:textId="77777777" w:rsidR="0012370C" w:rsidRDefault="0012370C" w:rsidP="00621161">
            <w:pPr>
              <w:pStyle w:val="xtabletext"/>
            </w:pPr>
          </w:p>
        </w:tc>
        <w:tc>
          <w:tcPr>
            <w:tcW w:w="2671" w:type="dxa"/>
          </w:tcPr>
          <w:p w14:paraId="5204794C" w14:textId="77777777" w:rsidR="0012370C" w:rsidRDefault="0012370C" w:rsidP="00621161">
            <w:pPr>
              <w:pStyle w:val="xtabletext"/>
            </w:pPr>
          </w:p>
        </w:tc>
      </w:tr>
      <w:tr w:rsidR="0012370C" w14:paraId="22624BBE" w14:textId="77777777" w:rsidTr="00621161">
        <w:tc>
          <w:tcPr>
            <w:tcW w:w="2670" w:type="dxa"/>
          </w:tcPr>
          <w:p w14:paraId="06FD2A01" w14:textId="77777777" w:rsidR="0012370C" w:rsidRDefault="0012370C" w:rsidP="00621161">
            <w:pPr>
              <w:pStyle w:val="xtabletext"/>
            </w:pPr>
            <w:r w:rsidRPr="00575063">
              <w:t>Endurance</w:t>
            </w:r>
          </w:p>
        </w:tc>
        <w:tc>
          <w:tcPr>
            <w:tcW w:w="2671" w:type="dxa"/>
          </w:tcPr>
          <w:p w14:paraId="394114CC" w14:textId="77777777" w:rsidR="0012370C" w:rsidRDefault="0012370C" w:rsidP="00621161">
            <w:pPr>
              <w:pStyle w:val="xtabletext"/>
            </w:pPr>
          </w:p>
        </w:tc>
        <w:tc>
          <w:tcPr>
            <w:tcW w:w="2671" w:type="dxa"/>
          </w:tcPr>
          <w:p w14:paraId="10C7A4F0" w14:textId="77777777" w:rsidR="0012370C" w:rsidRDefault="0012370C" w:rsidP="00621161">
            <w:pPr>
              <w:pStyle w:val="xtabletext"/>
            </w:pPr>
          </w:p>
        </w:tc>
        <w:tc>
          <w:tcPr>
            <w:tcW w:w="2671" w:type="dxa"/>
          </w:tcPr>
          <w:p w14:paraId="560F41F6" w14:textId="77777777" w:rsidR="0012370C" w:rsidRDefault="0012370C" w:rsidP="00621161">
            <w:pPr>
              <w:pStyle w:val="xtabletext"/>
            </w:pPr>
          </w:p>
        </w:tc>
      </w:tr>
    </w:tbl>
    <w:p w14:paraId="3000758A" w14:textId="77777777" w:rsidR="0012370C" w:rsidRDefault="0012370C" w:rsidP="0012370C">
      <w:pPr>
        <w:pStyle w:val="xparafo"/>
      </w:pPr>
    </w:p>
    <w:p w14:paraId="1CAA0DD8" w14:textId="77777777" w:rsidR="0012370C" w:rsidRPr="00575063" w:rsidRDefault="0012370C" w:rsidP="0012370C">
      <w:pPr>
        <w:pStyle w:val="xbhead"/>
      </w:pPr>
      <w:r w:rsidRPr="00575063">
        <w:lastRenderedPageBreak/>
        <w:t>Discussion</w:t>
      </w:r>
    </w:p>
    <w:p w14:paraId="42E1E1B9" w14:textId="77777777" w:rsidR="0012370C" w:rsidRPr="00575063" w:rsidRDefault="0012370C" w:rsidP="0012370C">
      <w:pPr>
        <w:pStyle w:val="xlist"/>
      </w:pPr>
      <w:r w:rsidRPr="00575063">
        <w:t>1</w:t>
      </w:r>
      <w:r w:rsidRPr="00575063">
        <w:tab/>
        <w:t>Were all three puppies identical? Suggest a reas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241D4DA5" w14:textId="77777777" w:rsidTr="00621161">
        <w:trPr>
          <w:trHeight w:val="374"/>
        </w:trPr>
        <w:tc>
          <w:tcPr>
            <w:tcW w:w="5000" w:type="pct"/>
          </w:tcPr>
          <w:p w14:paraId="6E9D5045" w14:textId="77777777" w:rsidR="0012370C" w:rsidRDefault="0012370C" w:rsidP="00621161">
            <w:pPr>
              <w:pStyle w:val="xtabletext"/>
              <w:rPr>
                <w:lang w:eastAsia="en-AU"/>
              </w:rPr>
            </w:pPr>
          </w:p>
        </w:tc>
      </w:tr>
      <w:tr w:rsidR="0012370C" w14:paraId="7994FC4F" w14:textId="77777777" w:rsidTr="00621161">
        <w:trPr>
          <w:trHeight w:val="374"/>
        </w:trPr>
        <w:tc>
          <w:tcPr>
            <w:tcW w:w="5000" w:type="pct"/>
          </w:tcPr>
          <w:p w14:paraId="1338800C" w14:textId="77777777" w:rsidR="0012370C" w:rsidRDefault="0012370C" w:rsidP="00621161">
            <w:pPr>
              <w:pStyle w:val="xtabletext"/>
              <w:rPr>
                <w:lang w:eastAsia="en-AU"/>
              </w:rPr>
            </w:pPr>
          </w:p>
        </w:tc>
      </w:tr>
      <w:tr w:rsidR="0012370C" w14:paraId="1C6EF91D" w14:textId="77777777" w:rsidTr="00621161">
        <w:trPr>
          <w:trHeight w:val="374"/>
        </w:trPr>
        <w:tc>
          <w:tcPr>
            <w:tcW w:w="5000" w:type="pct"/>
          </w:tcPr>
          <w:p w14:paraId="63A06C7E" w14:textId="77777777" w:rsidR="0012370C" w:rsidRDefault="0012370C" w:rsidP="00621161">
            <w:pPr>
              <w:pStyle w:val="xtabletext"/>
              <w:rPr>
                <w:lang w:eastAsia="en-AU"/>
              </w:rPr>
            </w:pPr>
          </w:p>
        </w:tc>
      </w:tr>
      <w:tr w:rsidR="0012370C" w14:paraId="026725F6" w14:textId="77777777" w:rsidTr="00621161">
        <w:trPr>
          <w:trHeight w:val="374"/>
        </w:trPr>
        <w:tc>
          <w:tcPr>
            <w:tcW w:w="5000" w:type="pct"/>
          </w:tcPr>
          <w:p w14:paraId="6857911E" w14:textId="77777777" w:rsidR="0012370C" w:rsidRDefault="0012370C" w:rsidP="00621161">
            <w:pPr>
              <w:pStyle w:val="xtabletext"/>
              <w:rPr>
                <w:lang w:eastAsia="en-AU"/>
              </w:rPr>
            </w:pPr>
          </w:p>
        </w:tc>
      </w:tr>
      <w:tr w:rsidR="0012370C" w14:paraId="7B3D7441" w14:textId="77777777" w:rsidTr="00621161">
        <w:trPr>
          <w:trHeight w:val="374"/>
        </w:trPr>
        <w:tc>
          <w:tcPr>
            <w:tcW w:w="5000" w:type="pct"/>
          </w:tcPr>
          <w:p w14:paraId="4A27FDB9" w14:textId="77777777" w:rsidR="0012370C" w:rsidRDefault="0012370C" w:rsidP="00621161">
            <w:pPr>
              <w:pStyle w:val="xtabletext"/>
              <w:rPr>
                <w:lang w:eastAsia="en-AU"/>
              </w:rPr>
            </w:pPr>
          </w:p>
        </w:tc>
      </w:tr>
      <w:tr w:rsidR="0012370C" w14:paraId="7D7B4209" w14:textId="77777777" w:rsidTr="00621161">
        <w:trPr>
          <w:trHeight w:val="374"/>
        </w:trPr>
        <w:tc>
          <w:tcPr>
            <w:tcW w:w="5000" w:type="pct"/>
          </w:tcPr>
          <w:p w14:paraId="7FA1CE7B" w14:textId="77777777" w:rsidR="0012370C" w:rsidRDefault="0012370C" w:rsidP="00621161">
            <w:pPr>
              <w:pStyle w:val="xtabletext"/>
              <w:rPr>
                <w:lang w:eastAsia="en-AU"/>
              </w:rPr>
            </w:pPr>
          </w:p>
        </w:tc>
      </w:tr>
    </w:tbl>
    <w:p w14:paraId="7CA14F1F" w14:textId="77777777" w:rsidR="0012370C" w:rsidRPr="00575063" w:rsidRDefault="0012370C" w:rsidP="0012370C">
      <w:pPr>
        <w:pStyle w:val="xlist"/>
      </w:pPr>
      <w:r w:rsidRPr="00575063">
        <w:t>2</w:t>
      </w:r>
      <w:r w:rsidRPr="00575063">
        <w:tab/>
        <w:t>Which puppy best suited your original needs? Explain your answer.</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73754E29" w14:textId="77777777" w:rsidTr="00621161">
        <w:trPr>
          <w:trHeight w:val="374"/>
        </w:trPr>
        <w:tc>
          <w:tcPr>
            <w:tcW w:w="5000" w:type="pct"/>
          </w:tcPr>
          <w:p w14:paraId="53656234" w14:textId="77777777" w:rsidR="0012370C" w:rsidRDefault="0012370C" w:rsidP="00621161">
            <w:pPr>
              <w:pStyle w:val="xtabletext"/>
              <w:rPr>
                <w:lang w:eastAsia="en-AU"/>
              </w:rPr>
            </w:pPr>
          </w:p>
        </w:tc>
      </w:tr>
      <w:tr w:rsidR="0012370C" w14:paraId="3D61122D" w14:textId="77777777" w:rsidTr="00621161">
        <w:trPr>
          <w:trHeight w:val="374"/>
        </w:trPr>
        <w:tc>
          <w:tcPr>
            <w:tcW w:w="5000" w:type="pct"/>
          </w:tcPr>
          <w:p w14:paraId="764482F6" w14:textId="77777777" w:rsidR="0012370C" w:rsidRDefault="0012370C" w:rsidP="00621161">
            <w:pPr>
              <w:pStyle w:val="xtabletext"/>
              <w:rPr>
                <w:lang w:eastAsia="en-AU"/>
              </w:rPr>
            </w:pPr>
          </w:p>
        </w:tc>
      </w:tr>
      <w:tr w:rsidR="0012370C" w14:paraId="2199F040" w14:textId="77777777" w:rsidTr="00621161">
        <w:trPr>
          <w:trHeight w:val="374"/>
        </w:trPr>
        <w:tc>
          <w:tcPr>
            <w:tcW w:w="5000" w:type="pct"/>
          </w:tcPr>
          <w:p w14:paraId="50031719" w14:textId="77777777" w:rsidR="0012370C" w:rsidRDefault="0012370C" w:rsidP="00621161">
            <w:pPr>
              <w:pStyle w:val="xtabletext"/>
              <w:rPr>
                <w:lang w:eastAsia="en-AU"/>
              </w:rPr>
            </w:pPr>
          </w:p>
        </w:tc>
      </w:tr>
      <w:tr w:rsidR="0012370C" w14:paraId="5E640887" w14:textId="77777777" w:rsidTr="00621161">
        <w:trPr>
          <w:trHeight w:val="374"/>
        </w:trPr>
        <w:tc>
          <w:tcPr>
            <w:tcW w:w="5000" w:type="pct"/>
          </w:tcPr>
          <w:p w14:paraId="29A29CBF" w14:textId="77777777" w:rsidR="0012370C" w:rsidRDefault="0012370C" w:rsidP="00621161">
            <w:pPr>
              <w:pStyle w:val="xtabletext"/>
              <w:rPr>
                <w:lang w:eastAsia="en-AU"/>
              </w:rPr>
            </w:pPr>
          </w:p>
        </w:tc>
      </w:tr>
    </w:tbl>
    <w:p w14:paraId="3EA80546" w14:textId="77777777" w:rsidR="0012370C" w:rsidRPr="00575063" w:rsidRDefault="0012370C" w:rsidP="0012370C">
      <w:pPr>
        <w:pStyle w:val="xlist"/>
      </w:pPr>
      <w:r w:rsidRPr="00575063">
        <w:t>3</w:t>
      </w:r>
      <w:r w:rsidRPr="00575063">
        <w:tab/>
        <w:t>If you were to breed the dogs for another generation, which puppies would you select to be the parents? Explain your answer.</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62D94812" w14:textId="77777777" w:rsidTr="00621161">
        <w:trPr>
          <w:trHeight w:val="374"/>
        </w:trPr>
        <w:tc>
          <w:tcPr>
            <w:tcW w:w="5000" w:type="pct"/>
          </w:tcPr>
          <w:p w14:paraId="4EDF2D4A" w14:textId="77777777" w:rsidR="0012370C" w:rsidRDefault="0012370C" w:rsidP="00621161">
            <w:pPr>
              <w:pStyle w:val="xtabletext"/>
              <w:rPr>
                <w:lang w:eastAsia="en-AU"/>
              </w:rPr>
            </w:pPr>
          </w:p>
        </w:tc>
      </w:tr>
      <w:tr w:rsidR="0012370C" w14:paraId="01D6EA8A" w14:textId="77777777" w:rsidTr="00621161">
        <w:trPr>
          <w:trHeight w:val="374"/>
        </w:trPr>
        <w:tc>
          <w:tcPr>
            <w:tcW w:w="5000" w:type="pct"/>
          </w:tcPr>
          <w:p w14:paraId="44AED2B9" w14:textId="77777777" w:rsidR="0012370C" w:rsidRDefault="0012370C" w:rsidP="00621161">
            <w:pPr>
              <w:pStyle w:val="xtabletext"/>
              <w:rPr>
                <w:lang w:eastAsia="en-AU"/>
              </w:rPr>
            </w:pPr>
          </w:p>
        </w:tc>
      </w:tr>
      <w:tr w:rsidR="0012370C" w14:paraId="1A306B9F" w14:textId="77777777" w:rsidTr="00621161">
        <w:trPr>
          <w:trHeight w:val="374"/>
        </w:trPr>
        <w:tc>
          <w:tcPr>
            <w:tcW w:w="5000" w:type="pct"/>
          </w:tcPr>
          <w:p w14:paraId="2CF04FC1" w14:textId="77777777" w:rsidR="0012370C" w:rsidRDefault="0012370C" w:rsidP="00621161">
            <w:pPr>
              <w:pStyle w:val="xtabletext"/>
              <w:rPr>
                <w:lang w:eastAsia="en-AU"/>
              </w:rPr>
            </w:pPr>
          </w:p>
        </w:tc>
      </w:tr>
      <w:tr w:rsidR="0012370C" w14:paraId="07B88037" w14:textId="77777777" w:rsidTr="00621161">
        <w:trPr>
          <w:trHeight w:val="374"/>
        </w:trPr>
        <w:tc>
          <w:tcPr>
            <w:tcW w:w="5000" w:type="pct"/>
          </w:tcPr>
          <w:p w14:paraId="4E9D6856" w14:textId="77777777" w:rsidR="0012370C" w:rsidRDefault="0012370C" w:rsidP="00621161">
            <w:pPr>
              <w:pStyle w:val="xtabletext"/>
              <w:rPr>
                <w:lang w:eastAsia="en-AU"/>
              </w:rPr>
            </w:pPr>
          </w:p>
        </w:tc>
      </w:tr>
      <w:tr w:rsidR="0012370C" w14:paraId="53BFA878" w14:textId="77777777" w:rsidTr="00621161">
        <w:trPr>
          <w:trHeight w:val="374"/>
        </w:trPr>
        <w:tc>
          <w:tcPr>
            <w:tcW w:w="5000" w:type="pct"/>
          </w:tcPr>
          <w:p w14:paraId="4C1B70B5" w14:textId="77777777" w:rsidR="0012370C" w:rsidRDefault="0012370C" w:rsidP="00621161">
            <w:pPr>
              <w:pStyle w:val="xtabletext"/>
              <w:rPr>
                <w:lang w:eastAsia="en-AU"/>
              </w:rPr>
            </w:pPr>
          </w:p>
        </w:tc>
      </w:tr>
    </w:tbl>
    <w:p w14:paraId="7AAEDFD4" w14:textId="77777777" w:rsidR="0012370C" w:rsidRPr="00575063" w:rsidRDefault="0012370C" w:rsidP="0012370C">
      <w:pPr>
        <w:pStyle w:val="xlist"/>
      </w:pPr>
      <w:r w:rsidRPr="00575063">
        <w:t>4</w:t>
      </w:r>
      <w:r w:rsidRPr="00575063">
        <w:tab/>
        <w:t>Are your puppies a new species? Explain your answer.</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6C3998AD" w14:textId="77777777" w:rsidTr="00621161">
        <w:trPr>
          <w:trHeight w:val="374"/>
        </w:trPr>
        <w:tc>
          <w:tcPr>
            <w:tcW w:w="5000" w:type="pct"/>
          </w:tcPr>
          <w:p w14:paraId="21CDB8DC" w14:textId="77777777" w:rsidR="0012370C" w:rsidRDefault="0012370C" w:rsidP="00621161">
            <w:pPr>
              <w:pStyle w:val="xtabletext"/>
              <w:rPr>
                <w:lang w:eastAsia="en-AU"/>
              </w:rPr>
            </w:pPr>
          </w:p>
        </w:tc>
      </w:tr>
      <w:tr w:rsidR="0012370C" w14:paraId="22367F0F" w14:textId="77777777" w:rsidTr="00621161">
        <w:trPr>
          <w:trHeight w:val="374"/>
        </w:trPr>
        <w:tc>
          <w:tcPr>
            <w:tcW w:w="5000" w:type="pct"/>
          </w:tcPr>
          <w:p w14:paraId="78A30CFF" w14:textId="77777777" w:rsidR="0012370C" w:rsidRDefault="0012370C" w:rsidP="00621161">
            <w:pPr>
              <w:pStyle w:val="xtabletext"/>
              <w:rPr>
                <w:lang w:eastAsia="en-AU"/>
              </w:rPr>
            </w:pPr>
          </w:p>
        </w:tc>
      </w:tr>
      <w:tr w:rsidR="0012370C" w14:paraId="05E53F6C" w14:textId="77777777" w:rsidTr="00621161">
        <w:trPr>
          <w:trHeight w:val="374"/>
        </w:trPr>
        <w:tc>
          <w:tcPr>
            <w:tcW w:w="5000" w:type="pct"/>
          </w:tcPr>
          <w:p w14:paraId="1FB535FF" w14:textId="77777777" w:rsidR="0012370C" w:rsidRDefault="0012370C" w:rsidP="00621161">
            <w:pPr>
              <w:pStyle w:val="xtabletext"/>
              <w:rPr>
                <w:lang w:eastAsia="en-AU"/>
              </w:rPr>
            </w:pPr>
          </w:p>
        </w:tc>
      </w:tr>
      <w:tr w:rsidR="0012370C" w14:paraId="1FC4E804" w14:textId="77777777" w:rsidTr="00621161">
        <w:trPr>
          <w:trHeight w:val="374"/>
        </w:trPr>
        <w:tc>
          <w:tcPr>
            <w:tcW w:w="5000" w:type="pct"/>
          </w:tcPr>
          <w:p w14:paraId="46BEC629" w14:textId="77777777" w:rsidR="0012370C" w:rsidRDefault="0012370C" w:rsidP="00621161">
            <w:pPr>
              <w:pStyle w:val="xtabletext"/>
              <w:rPr>
                <w:lang w:eastAsia="en-AU"/>
              </w:rPr>
            </w:pPr>
          </w:p>
        </w:tc>
      </w:tr>
    </w:tbl>
    <w:p w14:paraId="6005A21D" w14:textId="77777777" w:rsidR="0012370C" w:rsidRPr="00575063" w:rsidRDefault="0012370C" w:rsidP="0012370C">
      <w:pPr>
        <w:pStyle w:val="xbhead"/>
      </w:pPr>
      <w:r w:rsidRPr="00575063">
        <w:t>Conclusion</w:t>
      </w:r>
    </w:p>
    <w:p w14:paraId="5329295F" w14:textId="77777777" w:rsidR="0012370C" w:rsidRDefault="0012370C" w:rsidP="0012370C">
      <w:pPr>
        <w:pStyle w:val="xparafo"/>
      </w:pPr>
      <w:r w:rsidRPr="00575063">
        <w:t>Explain how selective breeding can affect the survival of a species.</w:t>
      </w:r>
    </w:p>
    <w:tbl>
      <w:tblPr>
        <w:tblStyle w:val="TableGrid"/>
        <w:tblW w:w="5000" w:type="pct"/>
        <w:tblBorders>
          <w:top w:val="none" w:sz="0" w:space="0" w:color="auto"/>
          <w:left w:val="none" w:sz="0" w:space="0" w:color="auto"/>
          <w:right w:val="none" w:sz="0" w:space="0" w:color="auto"/>
        </w:tblBorders>
        <w:tblLook w:val="04A0" w:firstRow="1" w:lastRow="0" w:firstColumn="1" w:lastColumn="0" w:noHBand="0" w:noVBand="1"/>
      </w:tblPr>
      <w:tblGrid>
        <w:gridCol w:w="10683"/>
      </w:tblGrid>
      <w:tr w:rsidR="0012370C" w14:paraId="3F4437F0" w14:textId="77777777" w:rsidTr="009A6FD2">
        <w:trPr>
          <w:trHeight w:val="374"/>
        </w:trPr>
        <w:tc>
          <w:tcPr>
            <w:tcW w:w="5000" w:type="pct"/>
          </w:tcPr>
          <w:p w14:paraId="6D24FE7F" w14:textId="77777777" w:rsidR="0012370C" w:rsidRDefault="0012370C" w:rsidP="00621161">
            <w:pPr>
              <w:pStyle w:val="xtabletext"/>
              <w:rPr>
                <w:lang w:eastAsia="en-AU"/>
              </w:rPr>
            </w:pPr>
          </w:p>
        </w:tc>
      </w:tr>
      <w:tr w:rsidR="0012370C" w14:paraId="49F79CE0" w14:textId="77777777" w:rsidTr="009A6FD2">
        <w:trPr>
          <w:trHeight w:val="374"/>
        </w:trPr>
        <w:tc>
          <w:tcPr>
            <w:tcW w:w="5000" w:type="pct"/>
          </w:tcPr>
          <w:p w14:paraId="3722B7F2" w14:textId="77777777" w:rsidR="0012370C" w:rsidRDefault="0012370C" w:rsidP="00621161">
            <w:pPr>
              <w:pStyle w:val="xtabletext"/>
              <w:rPr>
                <w:lang w:eastAsia="en-AU"/>
              </w:rPr>
            </w:pPr>
          </w:p>
        </w:tc>
      </w:tr>
      <w:tr w:rsidR="0012370C" w14:paraId="2321B966" w14:textId="77777777" w:rsidTr="009A6FD2">
        <w:trPr>
          <w:trHeight w:val="374"/>
        </w:trPr>
        <w:tc>
          <w:tcPr>
            <w:tcW w:w="5000" w:type="pct"/>
          </w:tcPr>
          <w:p w14:paraId="3B4A0EAC" w14:textId="77777777" w:rsidR="0012370C" w:rsidRDefault="0012370C" w:rsidP="00621161">
            <w:pPr>
              <w:pStyle w:val="xtabletext"/>
              <w:rPr>
                <w:lang w:eastAsia="en-AU"/>
              </w:rPr>
            </w:pPr>
          </w:p>
        </w:tc>
      </w:tr>
      <w:tr w:rsidR="0012370C" w14:paraId="1F1BF090" w14:textId="77777777" w:rsidTr="009A6FD2">
        <w:trPr>
          <w:trHeight w:val="374"/>
        </w:trPr>
        <w:tc>
          <w:tcPr>
            <w:tcW w:w="5000" w:type="pct"/>
          </w:tcPr>
          <w:p w14:paraId="5FD23A85" w14:textId="77777777" w:rsidR="0012370C" w:rsidRDefault="0012370C" w:rsidP="00621161">
            <w:pPr>
              <w:pStyle w:val="xtabletext"/>
              <w:rPr>
                <w:lang w:eastAsia="en-AU"/>
              </w:rPr>
            </w:pPr>
          </w:p>
        </w:tc>
      </w:tr>
      <w:tr w:rsidR="009A6FD2" w14:paraId="316028EF" w14:textId="77777777" w:rsidTr="009A6FD2">
        <w:trPr>
          <w:trHeight w:val="374"/>
        </w:trPr>
        <w:tc>
          <w:tcPr>
            <w:tcW w:w="5000" w:type="pct"/>
          </w:tcPr>
          <w:p w14:paraId="3815A4CD" w14:textId="77777777" w:rsidR="009A6FD2" w:rsidRDefault="009A6FD2" w:rsidP="00621161">
            <w:pPr>
              <w:pStyle w:val="xtabletext"/>
              <w:rPr>
                <w:lang w:eastAsia="en-AU"/>
              </w:rPr>
            </w:pPr>
          </w:p>
        </w:tc>
      </w:tr>
    </w:tbl>
    <w:p w14:paraId="0DE87B8A" w14:textId="77777777" w:rsidR="0012370C" w:rsidRPr="00865B81" w:rsidRDefault="0012370C" w:rsidP="0012370C">
      <w:pPr>
        <w:pStyle w:val="xworksheettype"/>
      </w:pPr>
      <w:r w:rsidRPr="00865B81">
        <w:lastRenderedPageBreak/>
        <w:t>Experiment worksheet</w:t>
      </w:r>
    </w:p>
    <w:p w14:paraId="2AD80B97" w14:textId="77777777" w:rsidR="0012370C" w:rsidRPr="001736F6" w:rsidRDefault="0012370C" w:rsidP="0012370C">
      <w:pPr>
        <w:pStyle w:val="xchapterhead"/>
        <w:rPr>
          <w:lang w:val="en-US"/>
        </w:rPr>
      </w:pPr>
      <w:r>
        <w:rPr>
          <w:lang w:val="en-US"/>
        </w:rPr>
        <w:t>2.8 Natural selection affects the frequency of alleles</w:t>
      </w:r>
    </w:p>
    <w:p w14:paraId="3D416B02" w14:textId="77777777" w:rsidR="0012370C" w:rsidRPr="00E96387" w:rsidRDefault="0012370C" w:rsidP="0012370C">
      <w:pPr>
        <w:pStyle w:val="xpagereference"/>
        <w:rPr>
          <w:szCs w:val="24"/>
        </w:rPr>
      </w:pPr>
      <w:r w:rsidRPr="00E96387">
        <w:rPr>
          <w:szCs w:val="24"/>
        </w:rPr>
        <w:t xml:space="preserve">Pages </w:t>
      </w:r>
      <w:r>
        <w:rPr>
          <w:szCs w:val="24"/>
        </w:rPr>
        <w:t>60–61 and 194</w:t>
      </w:r>
    </w:p>
    <w:p w14:paraId="11B30CB0" w14:textId="77777777" w:rsidR="0012370C" w:rsidRPr="007E7C1E" w:rsidRDefault="0012370C" w:rsidP="0012370C">
      <w:pPr>
        <w:pStyle w:val="xahead"/>
      </w:pPr>
      <w:r>
        <w:t xml:space="preserve">Experiment 2.8: </w:t>
      </w:r>
      <w:r w:rsidRPr="00B06B5A">
        <w:t>Selecting for sickle cell anaemia</w:t>
      </w:r>
    </w:p>
    <w:p w14:paraId="1CFA7110" w14:textId="77777777" w:rsidR="0012370C" w:rsidRPr="00575063" w:rsidRDefault="0012370C" w:rsidP="0012370C">
      <w:pPr>
        <w:pStyle w:val="xbhead"/>
      </w:pPr>
      <w:r w:rsidRPr="00575063">
        <w:t>Aim</w:t>
      </w:r>
    </w:p>
    <w:p w14:paraId="4ED04455" w14:textId="77777777" w:rsidR="0012370C" w:rsidRPr="00575063" w:rsidRDefault="0012370C" w:rsidP="0012370C">
      <w:pPr>
        <w:pStyle w:val="xparafo"/>
      </w:pPr>
      <w:r w:rsidRPr="00575063">
        <w:t>To examine how malaria selects for sickle cell anaemia.</w:t>
      </w:r>
    </w:p>
    <w:p w14:paraId="26DA62B2" w14:textId="77777777" w:rsidR="0012370C" w:rsidRPr="00575063" w:rsidRDefault="0012370C" w:rsidP="0012370C">
      <w:pPr>
        <w:pStyle w:val="xbhead"/>
      </w:pPr>
      <w:r w:rsidRPr="00575063">
        <w:t>Materials</w:t>
      </w:r>
    </w:p>
    <w:p w14:paraId="23091D22" w14:textId="77777777" w:rsidR="0012370C" w:rsidRPr="00575063" w:rsidRDefault="0012370C" w:rsidP="0012370C">
      <w:pPr>
        <w:pStyle w:val="xlist"/>
      </w:pPr>
      <w:r>
        <w:t>•</w:t>
      </w:r>
      <w:r w:rsidRPr="00E83A89">
        <w:tab/>
      </w:r>
      <w:r w:rsidRPr="00575063">
        <w:t>75 dried red kidney beans (These are the sex cells carrying ‘H’, the unaffected normal haemoglobin allele.)</w:t>
      </w:r>
    </w:p>
    <w:p w14:paraId="2FAF6C5B" w14:textId="77777777" w:rsidR="0012370C" w:rsidRPr="00575063" w:rsidRDefault="0012370C" w:rsidP="0012370C">
      <w:pPr>
        <w:pStyle w:val="xlist"/>
      </w:pPr>
      <w:r>
        <w:t>•</w:t>
      </w:r>
      <w:r w:rsidRPr="00E83A89">
        <w:tab/>
      </w:r>
      <w:r w:rsidRPr="00575063">
        <w:t>25 white beans (These are the sex cells carrying ‘h’, the affected sickle cell allele.)</w:t>
      </w:r>
    </w:p>
    <w:p w14:paraId="77DCB213" w14:textId="77777777" w:rsidR="0012370C" w:rsidRPr="00575063" w:rsidRDefault="0012370C" w:rsidP="0012370C">
      <w:pPr>
        <w:pStyle w:val="xlist"/>
      </w:pPr>
      <w:r>
        <w:t>•</w:t>
      </w:r>
      <w:r w:rsidRPr="00E83A89">
        <w:tab/>
      </w:r>
      <w:r w:rsidRPr="00575063">
        <w:t>5 containers</w:t>
      </w:r>
    </w:p>
    <w:p w14:paraId="68A88CFE" w14:textId="77777777" w:rsidR="0012370C" w:rsidRPr="00575063" w:rsidRDefault="0012370C" w:rsidP="0012370C">
      <w:pPr>
        <w:pStyle w:val="xlist"/>
      </w:pPr>
      <w:r>
        <w:t>•</w:t>
      </w:r>
      <w:r w:rsidRPr="00E83A89">
        <w:tab/>
      </w:r>
      <w:r w:rsidRPr="00575063">
        <w:t>Coin or counter (for flipping heads or tails)</w:t>
      </w:r>
    </w:p>
    <w:p w14:paraId="2535E37C" w14:textId="77777777" w:rsidR="0012370C" w:rsidRPr="00575063" w:rsidRDefault="0012370C" w:rsidP="0012370C">
      <w:pPr>
        <w:pStyle w:val="xlist"/>
      </w:pPr>
      <w:r>
        <w:t>•</w:t>
      </w:r>
      <w:r w:rsidRPr="00E83A89">
        <w:tab/>
      </w:r>
      <w:r w:rsidRPr="00575063">
        <w:t>Permanent marker</w:t>
      </w:r>
    </w:p>
    <w:p w14:paraId="1F64E583" w14:textId="77777777" w:rsidR="0012370C" w:rsidRPr="00575063" w:rsidRDefault="0012370C" w:rsidP="0012370C">
      <w:pPr>
        <w:pStyle w:val="xbhead"/>
      </w:pPr>
      <w:r w:rsidRPr="00575063">
        <w:t>Method</w:t>
      </w:r>
    </w:p>
    <w:p w14:paraId="7CC5A7C8" w14:textId="77777777" w:rsidR="0012370C" w:rsidRPr="00575063" w:rsidRDefault="0012370C" w:rsidP="0012370C">
      <w:pPr>
        <w:pStyle w:val="xlist"/>
      </w:pPr>
      <w:r w:rsidRPr="00575063">
        <w:t>1</w:t>
      </w:r>
      <w:r w:rsidRPr="00575063">
        <w:tab/>
        <w:t>Place all the beans in a container and mix them thoroughly. This container represents the total ‘gene pool’ of your population.</w:t>
      </w:r>
    </w:p>
    <w:p w14:paraId="45C291A7" w14:textId="77777777" w:rsidR="0012370C" w:rsidRPr="00575063" w:rsidRDefault="0012370C" w:rsidP="0012370C">
      <w:pPr>
        <w:pStyle w:val="xlist"/>
      </w:pPr>
      <w:r w:rsidRPr="00575063">
        <w:t>2</w:t>
      </w:r>
      <w:r w:rsidRPr="00575063">
        <w:tab/>
        <w:t>Label the remaining containers:</w:t>
      </w:r>
    </w:p>
    <w:p w14:paraId="545A8005" w14:textId="77777777" w:rsidR="0012370C" w:rsidRPr="00575063" w:rsidRDefault="0012370C" w:rsidP="0012370C">
      <w:pPr>
        <w:pStyle w:val="xlist2"/>
      </w:pPr>
      <w:r w:rsidRPr="00575063">
        <w:t>HH: No sickle cell disease</w:t>
      </w:r>
    </w:p>
    <w:p w14:paraId="2EEE1D2E" w14:textId="77777777" w:rsidR="0012370C" w:rsidRPr="00575063" w:rsidRDefault="0012370C" w:rsidP="0012370C">
      <w:pPr>
        <w:pStyle w:val="xlist2"/>
      </w:pPr>
      <w:r w:rsidRPr="00575063">
        <w:t>Hh: No sickle cell disease</w:t>
      </w:r>
    </w:p>
    <w:p w14:paraId="7FE22D9F" w14:textId="77777777" w:rsidR="0012370C" w:rsidRPr="00575063" w:rsidRDefault="0012370C" w:rsidP="0012370C">
      <w:pPr>
        <w:pStyle w:val="xlist2"/>
      </w:pPr>
      <w:r w:rsidRPr="00575063">
        <w:t>hh: Sickle cell disease</w:t>
      </w:r>
    </w:p>
    <w:p w14:paraId="22FD2AA5" w14:textId="77777777" w:rsidR="0012370C" w:rsidRPr="00575063" w:rsidRDefault="0012370C" w:rsidP="0012370C">
      <w:pPr>
        <w:pStyle w:val="xlist2"/>
      </w:pPr>
      <w:r w:rsidRPr="00575063">
        <w:t>Dead</w:t>
      </w:r>
    </w:p>
    <w:p w14:paraId="6559B569" w14:textId="77777777" w:rsidR="0012370C" w:rsidRPr="00575063" w:rsidRDefault="0012370C" w:rsidP="0012370C">
      <w:pPr>
        <w:pStyle w:val="xlist"/>
      </w:pPr>
      <w:r w:rsidRPr="00575063">
        <w:t>3</w:t>
      </w:r>
      <w:r w:rsidRPr="00575063">
        <w:tab/>
        <w:t>Without looking, randomly select two beans from the gene pool. This represents the two alleles that are present in a baby of the next generation.</w:t>
      </w:r>
    </w:p>
    <w:p w14:paraId="3D916333" w14:textId="77777777" w:rsidR="0012370C" w:rsidRPr="00E83A89" w:rsidRDefault="0012370C" w:rsidP="0012370C">
      <w:r w:rsidRPr="00E83A89">
        <w:br w:type="page"/>
      </w:r>
    </w:p>
    <w:p w14:paraId="0D975E24" w14:textId="77777777" w:rsidR="0012370C" w:rsidRDefault="0012370C" w:rsidP="0012370C">
      <w:pPr>
        <w:pStyle w:val="xlist"/>
      </w:pPr>
      <w:r w:rsidRPr="00575063">
        <w:lastRenderedPageBreak/>
        <w:t>4</w:t>
      </w:r>
      <w:r w:rsidRPr="00575063">
        <w:tab/>
        <w:t>Flip the coin to determine if the baby catches malaria. Heads means the baby is infected; tails means it does not become infected. Use the following table to determine if the individual lives or dies.</w:t>
      </w:r>
    </w:p>
    <w:tbl>
      <w:tblPr>
        <w:tblStyle w:val="xtablecolumn"/>
        <w:tblW w:w="5000" w:type="pct"/>
        <w:tblLook w:val="04A0" w:firstRow="1" w:lastRow="0" w:firstColumn="1" w:lastColumn="0" w:noHBand="0" w:noVBand="1"/>
      </w:tblPr>
      <w:tblGrid>
        <w:gridCol w:w="2670"/>
        <w:gridCol w:w="2671"/>
        <w:gridCol w:w="2671"/>
        <w:gridCol w:w="2671"/>
      </w:tblGrid>
      <w:tr w:rsidR="0012370C" w14:paraId="28461855" w14:textId="77777777" w:rsidTr="00621161">
        <w:trPr>
          <w:cnfStyle w:val="100000000000" w:firstRow="1" w:lastRow="0" w:firstColumn="0" w:lastColumn="0" w:oddVBand="0" w:evenVBand="0" w:oddHBand="0" w:evenHBand="0" w:firstRowFirstColumn="0" w:firstRowLastColumn="0" w:lastRowFirstColumn="0" w:lastRowLastColumn="0"/>
        </w:trPr>
        <w:tc>
          <w:tcPr>
            <w:tcW w:w="1250" w:type="pct"/>
          </w:tcPr>
          <w:p w14:paraId="030350EA" w14:textId="77777777" w:rsidR="0012370C" w:rsidRDefault="0012370C" w:rsidP="00621161">
            <w:pPr>
              <w:pStyle w:val="xtablecolumnhead"/>
            </w:pPr>
            <w:r w:rsidRPr="00AE7BBF">
              <w:t>Alleles present (bean colour)</w:t>
            </w:r>
          </w:p>
        </w:tc>
        <w:tc>
          <w:tcPr>
            <w:tcW w:w="1250" w:type="pct"/>
          </w:tcPr>
          <w:p w14:paraId="3143DF93" w14:textId="77777777" w:rsidR="0012370C" w:rsidRDefault="0012370C" w:rsidP="00621161">
            <w:pPr>
              <w:pStyle w:val="xtablecolumnhead"/>
            </w:pPr>
            <w:r w:rsidRPr="00AE7BBF">
              <w:t>Presence of sickle cell anaemia?</w:t>
            </w:r>
          </w:p>
        </w:tc>
        <w:tc>
          <w:tcPr>
            <w:tcW w:w="1250" w:type="pct"/>
          </w:tcPr>
          <w:p w14:paraId="13E4D795" w14:textId="77777777" w:rsidR="0012370C" w:rsidRDefault="0012370C" w:rsidP="00621161">
            <w:pPr>
              <w:pStyle w:val="xtablecolumnhead"/>
            </w:pPr>
            <w:r w:rsidRPr="00AE7BBF">
              <w:t>Heads – infected with malaria</w:t>
            </w:r>
          </w:p>
        </w:tc>
        <w:tc>
          <w:tcPr>
            <w:tcW w:w="1250" w:type="pct"/>
          </w:tcPr>
          <w:p w14:paraId="4D2F3D0E" w14:textId="77777777" w:rsidR="0012370C" w:rsidRDefault="0012370C" w:rsidP="00621161">
            <w:pPr>
              <w:pStyle w:val="xtablecolumnhead"/>
            </w:pPr>
            <w:r w:rsidRPr="00AE7BBF">
              <w:t>Tails – not infected with malaria</w:t>
            </w:r>
          </w:p>
        </w:tc>
      </w:tr>
      <w:tr w:rsidR="0012370C" w14:paraId="39482534" w14:textId="77777777" w:rsidTr="00621161">
        <w:tc>
          <w:tcPr>
            <w:tcW w:w="1250" w:type="pct"/>
          </w:tcPr>
          <w:p w14:paraId="24202AFB" w14:textId="77777777" w:rsidR="0012370C" w:rsidRDefault="0012370C" w:rsidP="00621161">
            <w:pPr>
              <w:pStyle w:val="xtabletext"/>
            </w:pPr>
            <w:r w:rsidRPr="00575063">
              <w:t>HH (red – red)</w:t>
            </w:r>
          </w:p>
        </w:tc>
        <w:tc>
          <w:tcPr>
            <w:tcW w:w="1250" w:type="pct"/>
          </w:tcPr>
          <w:p w14:paraId="011D9835" w14:textId="77777777" w:rsidR="0012370C" w:rsidRPr="00575063" w:rsidRDefault="0012370C" w:rsidP="00621161">
            <w:pPr>
              <w:pStyle w:val="xtabletext"/>
            </w:pPr>
            <w:r w:rsidRPr="00575063">
              <w:t>No sickle cell anaemia</w:t>
            </w:r>
          </w:p>
          <w:p w14:paraId="6764E57F" w14:textId="77777777" w:rsidR="0012370C" w:rsidRDefault="0012370C" w:rsidP="00621161">
            <w:pPr>
              <w:pStyle w:val="xtabletext"/>
            </w:pPr>
            <w:r w:rsidRPr="00575063">
              <w:t>Susceptible to malaria</w:t>
            </w:r>
          </w:p>
        </w:tc>
        <w:tc>
          <w:tcPr>
            <w:tcW w:w="1250" w:type="pct"/>
          </w:tcPr>
          <w:p w14:paraId="24C5147A" w14:textId="77777777" w:rsidR="0012370C" w:rsidRPr="00575063" w:rsidRDefault="0012370C" w:rsidP="00621161">
            <w:pPr>
              <w:pStyle w:val="xtabletext"/>
            </w:pPr>
            <w:r w:rsidRPr="00575063">
              <w:t>Die</w:t>
            </w:r>
          </w:p>
          <w:p w14:paraId="37AF5B5F" w14:textId="77777777" w:rsidR="0012370C" w:rsidRDefault="0012370C" w:rsidP="00621161">
            <w:pPr>
              <w:pStyle w:val="xtabletext"/>
            </w:pPr>
            <w:r w:rsidRPr="00575063">
              <w:t>Place in Dead</w:t>
            </w:r>
          </w:p>
        </w:tc>
        <w:tc>
          <w:tcPr>
            <w:tcW w:w="1250" w:type="pct"/>
          </w:tcPr>
          <w:p w14:paraId="5D511730" w14:textId="77777777" w:rsidR="0012370C" w:rsidRPr="00575063" w:rsidRDefault="0012370C" w:rsidP="00621161">
            <w:pPr>
              <w:pStyle w:val="xtabletext"/>
            </w:pPr>
            <w:r w:rsidRPr="00575063">
              <w:t>Live</w:t>
            </w:r>
          </w:p>
          <w:p w14:paraId="0AF377D0" w14:textId="77777777" w:rsidR="0012370C" w:rsidRDefault="0012370C" w:rsidP="00621161">
            <w:pPr>
              <w:pStyle w:val="xtabletext"/>
            </w:pPr>
            <w:r w:rsidRPr="00575063">
              <w:t>Place in HH</w:t>
            </w:r>
          </w:p>
        </w:tc>
      </w:tr>
      <w:tr w:rsidR="0012370C" w14:paraId="2A2DBEA2" w14:textId="77777777" w:rsidTr="00621161">
        <w:tc>
          <w:tcPr>
            <w:tcW w:w="1250" w:type="pct"/>
          </w:tcPr>
          <w:p w14:paraId="1FC8100A" w14:textId="77777777" w:rsidR="0012370C" w:rsidRDefault="0012370C" w:rsidP="00621161">
            <w:pPr>
              <w:pStyle w:val="xtabletext"/>
            </w:pPr>
            <w:r w:rsidRPr="00575063">
              <w:t>Hh (red – white)</w:t>
            </w:r>
          </w:p>
        </w:tc>
        <w:tc>
          <w:tcPr>
            <w:tcW w:w="1250" w:type="pct"/>
          </w:tcPr>
          <w:p w14:paraId="591C026F" w14:textId="77777777" w:rsidR="0012370C" w:rsidRPr="00575063" w:rsidRDefault="0012370C" w:rsidP="00621161">
            <w:pPr>
              <w:pStyle w:val="xtabletext"/>
            </w:pPr>
            <w:r w:rsidRPr="00575063">
              <w:t>No sickle cell anaemia</w:t>
            </w:r>
          </w:p>
          <w:p w14:paraId="22963C03" w14:textId="77777777" w:rsidR="0012370C" w:rsidRDefault="0012370C" w:rsidP="00621161">
            <w:pPr>
              <w:pStyle w:val="xtabletext"/>
            </w:pPr>
            <w:r w:rsidRPr="00575063">
              <w:t>Resistant to malaria</w:t>
            </w:r>
          </w:p>
        </w:tc>
        <w:tc>
          <w:tcPr>
            <w:tcW w:w="1250" w:type="pct"/>
          </w:tcPr>
          <w:p w14:paraId="7888F0D7" w14:textId="77777777" w:rsidR="0012370C" w:rsidRPr="00575063" w:rsidRDefault="0012370C" w:rsidP="00621161">
            <w:pPr>
              <w:pStyle w:val="xtabletext"/>
            </w:pPr>
            <w:r w:rsidRPr="00575063">
              <w:t>Live</w:t>
            </w:r>
          </w:p>
          <w:p w14:paraId="388C5953" w14:textId="77777777" w:rsidR="0012370C" w:rsidRDefault="0012370C" w:rsidP="00621161">
            <w:pPr>
              <w:pStyle w:val="xtabletext"/>
            </w:pPr>
            <w:r w:rsidRPr="00575063">
              <w:t>Place in Hh</w:t>
            </w:r>
          </w:p>
        </w:tc>
        <w:tc>
          <w:tcPr>
            <w:tcW w:w="1250" w:type="pct"/>
          </w:tcPr>
          <w:p w14:paraId="7B4B8A4F" w14:textId="77777777" w:rsidR="0012370C" w:rsidRPr="00575063" w:rsidRDefault="0012370C" w:rsidP="00621161">
            <w:pPr>
              <w:pStyle w:val="xtabletext"/>
            </w:pPr>
            <w:r w:rsidRPr="00575063">
              <w:t>Live</w:t>
            </w:r>
          </w:p>
          <w:p w14:paraId="1C05EBA4" w14:textId="77777777" w:rsidR="0012370C" w:rsidRDefault="0012370C" w:rsidP="00621161">
            <w:pPr>
              <w:pStyle w:val="xtabletext"/>
            </w:pPr>
            <w:r w:rsidRPr="00575063">
              <w:t>Place in Hh</w:t>
            </w:r>
          </w:p>
        </w:tc>
      </w:tr>
      <w:tr w:rsidR="0012370C" w14:paraId="5702AD55" w14:textId="77777777" w:rsidTr="00621161">
        <w:tc>
          <w:tcPr>
            <w:tcW w:w="1250" w:type="pct"/>
          </w:tcPr>
          <w:p w14:paraId="37F70E57" w14:textId="77777777" w:rsidR="0012370C" w:rsidRDefault="0012370C" w:rsidP="00621161">
            <w:pPr>
              <w:pStyle w:val="xtabletext"/>
            </w:pPr>
            <w:r w:rsidRPr="00575063">
              <w:t>hh (white – white)</w:t>
            </w:r>
          </w:p>
        </w:tc>
        <w:tc>
          <w:tcPr>
            <w:tcW w:w="1250" w:type="pct"/>
          </w:tcPr>
          <w:p w14:paraId="1BEDF002" w14:textId="77777777" w:rsidR="0012370C" w:rsidRDefault="0012370C" w:rsidP="00621161">
            <w:pPr>
              <w:pStyle w:val="xtabletext"/>
            </w:pPr>
            <w:r w:rsidRPr="00575063">
              <w:t>Sickle cell anaemia</w:t>
            </w:r>
          </w:p>
        </w:tc>
        <w:tc>
          <w:tcPr>
            <w:tcW w:w="1250" w:type="pct"/>
          </w:tcPr>
          <w:p w14:paraId="121D2C62" w14:textId="77777777" w:rsidR="0012370C" w:rsidRPr="00575063" w:rsidRDefault="0012370C" w:rsidP="00621161">
            <w:pPr>
              <w:pStyle w:val="xtabletext"/>
            </w:pPr>
            <w:r w:rsidRPr="00575063">
              <w:t>Die</w:t>
            </w:r>
          </w:p>
          <w:p w14:paraId="043C7329" w14:textId="77777777" w:rsidR="0012370C" w:rsidRDefault="0012370C" w:rsidP="00621161">
            <w:pPr>
              <w:pStyle w:val="xtabletext"/>
            </w:pPr>
            <w:r w:rsidRPr="00575063">
              <w:t>Place in Dead</w:t>
            </w:r>
          </w:p>
        </w:tc>
        <w:tc>
          <w:tcPr>
            <w:tcW w:w="1250" w:type="pct"/>
          </w:tcPr>
          <w:p w14:paraId="1E1AB148" w14:textId="77777777" w:rsidR="0012370C" w:rsidRPr="00575063" w:rsidRDefault="0012370C" w:rsidP="00621161">
            <w:pPr>
              <w:pStyle w:val="xtabletext"/>
            </w:pPr>
            <w:r w:rsidRPr="00575063">
              <w:t>Die</w:t>
            </w:r>
          </w:p>
          <w:p w14:paraId="010FD247" w14:textId="77777777" w:rsidR="0012370C" w:rsidRDefault="0012370C" w:rsidP="00621161">
            <w:pPr>
              <w:pStyle w:val="xtabletext"/>
            </w:pPr>
            <w:r w:rsidRPr="00575063">
              <w:t>Place in Dead</w:t>
            </w:r>
          </w:p>
        </w:tc>
      </w:tr>
    </w:tbl>
    <w:p w14:paraId="1CC070EC" w14:textId="77777777" w:rsidR="0012370C" w:rsidRPr="00575063" w:rsidRDefault="0012370C" w:rsidP="0012370C">
      <w:pPr>
        <w:pStyle w:val="xlist"/>
      </w:pPr>
      <w:r w:rsidRPr="00575063">
        <w:t>5</w:t>
      </w:r>
      <w:r w:rsidRPr="00575063">
        <w:tab/>
        <w:t>Repeat steps 3 and 4 until the gene pool is empty.</w:t>
      </w:r>
    </w:p>
    <w:p w14:paraId="1DB8C0EA" w14:textId="77777777" w:rsidR="0012370C" w:rsidRPr="00575063" w:rsidRDefault="0012370C" w:rsidP="0012370C">
      <w:pPr>
        <w:pStyle w:val="xlist"/>
      </w:pPr>
      <w:r w:rsidRPr="00575063">
        <w:t>6</w:t>
      </w:r>
      <w:r w:rsidRPr="00575063">
        <w:tab/>
        <w:t>Record your results in the table below.</w:t>
      </w:r>
    </w:p>
    <w:p w14:paraId="53CD86CE" w14:textId="77777777" w:rsidR="0012370C" w:rsidRPr="00575063" w:rsidRDefault="0012370C" w:rsidP="0012370C">
      <w:pPr>
        <w:pStyle w:val="xlist"/>
      </w:pPr>
      <w:r w:rsidRPr="00575063">
        <w:t>7</w:t>
      </w:r>
      <w:r w:rsidRPr="00575063">
        <w:tab/>
        <w:t>Place all the survivors in HH and Hh back into the gene pool and continue breeding for a second generation.</w:t>
      </w:r>
    </w:p>
    <w:p w14:paraId="0EB976B7" w14:textId="77777777" w:rsidR="0012370C" w:rsidRPr="00575063" w:rsidRDefault="0012370C" w:rsidP="0012370C">
      <w:pPr>
        <w:pStyle w:val="xlist"/>
      </w:pPr>
      <w:r w:rsidRPr="00575063">
        <w:t>8</w:t>
      </w:r>
      <w:r w:rsidRPr="00575063">
        <w:tab/>
        <w:t>Combine the class results to ensure that you have a large sample size.</w:t>
      </w:r>
    </w:p>
    <w:p w14:paraId="7C0BF0D7" w14:textId="77777777" w:rsidR="0012370C" w:rsidRPr="00575063" w:rsidRDefault="0012370C" w:rsidP="0012370C">
      <w:pPr>
        <w:pStyle w:val="xlist"/>
      </w:pPr>
      <w:r w:rsidRPr="00575063">
        <w:t>9</w:t>
      </w:r>
      <w:r w:rsidRPr="00575063">
        <w:tab/>
        <w:t>Determine the percentage of each allele present in each generation from the following formulas:</w:t>
      </w:r>
    </w:p>
    <w:p w14:paraId="76657071" w14:textId="77777777" w:rsidR="0012370C" w:rsidRPr="00575063" w:rsidRDefault="00236F7C" w:rsidP="0012370C">
      <w:pPr>
        <w:pStyle w:val="xlist"/>
      </w:pPr>
      <w:r w:rsidRPr="00236F7C">
        <w:rPr>
          <w:position w:val="-24"/>
        </w:rPr>
        <w:object w:dxaOrig="6500" w:dyaOrig="620" w14:anchorId="59519690">
          <v:shape id="_x0000_i1026" type="#_x0000_t75" style="width:326.7pt;height:31.15pt" o:ole="">
            <v:imagedata r:id="rId12" o:title=""/>
          </v:shape>
          <o:OLEObject Type="Embed" ProgID="Equation.DSMT4" ShapeID="_x0000_i1026" DrawAspect="Content" ObjectID="_1546865558" r:id="rId13"/>
        </w:object>
      </w:r>
    </w:p>
    <w:p w14:paraId="50C246FB" w14:textId="77777777" w:rsidR="0012370C" w:rsidRPr="00575063" w:rsidRDefault="00236F7C" w:rsidP="0012370C">
      <w:pPr>
        <w:pStyle w:val="xlist"/>
      </w:pPr>
      <w:r w:rsidRPr="00236F7C">
        <w:rPr>
          <w:position w:val="-24"/>
        </w:rPr>
        <w:object w:dxaOrig="5960" w:dyaOrig="620" w14:anchorId="2A09F4EB">
          <v:shape id="_x0000_i1027" type="#_x0000_t75" style="width:298.75pt;height:31.15pt" o:ole="">
            <v:imagedata r:id="rId14" o:title=""/>
          </v:shape>
          <o:OLEObject Type="Embed" ProgID="Equation.DSMT4" ShapeID="_x0000_i1027" DrawAspect="Content" ObjectID="_1546865559" r:id="rId15"/>
        </w:object>
      </w:r>
    </w:p>
    <w:p w14:paraId="4829DA28" w14:textId="77777777" w:rsidR="0012370C" w:rsidRPr="00575063" w:rsidRDefault="0012370C" w:rsidP="0012370C">
      <w:pPr>
        <w:pStyle w:val="xbhead"/>
      </w:pPr>
      <w:r w:rsidRPr="00575063">
        <w:t>Results</w:t>
      </w:r>
    </w:p>
    <w:p w14:paraId="08A31B9C" w14:textId="77777777" w:rsidR="0012370C" w:rsidRPr="00575063" w:rsidRDefault="0012370C" w:rsidP="0012370C">
      <w:pPr>
        <w:pStyle w:val="xparafo"/>
      </w:pPr>
      <w:r w:rsidRPr="00575063">
        <w:t>Copy and complete the following table.</w:t>
      </w:r>
    </w:p>
    <w:p w14:paraId="7466D270" w14:textId="77777777" w:rsidR="0012370C" w:rsidRDefault="0012370C" w:rsidP="0012370C">
      <w:pPr>
        <w:pStyle w:val="xcaption"/>
        <w:rPr>
          <w:rStyle w:val="xbold"/>
        </w:rPr>
      </w:pPr>
      <w:r w:rsidRPr="004662F9">
        <w:rPr>
          <w:rStyle w:val="xbold"/>
        </w:rPr>
        <w:t>Surviving alleles</w:t>
      </w:r>
    </w:p>
    <w:tbl>
      <w:tblPr>
        <w:tblStyle w:val="xtablecolumn"/>
        <w:tblW w:w="0" w:type="auto"/>
        <w:tblLook w:val="04A0" w:firstRow="1" w:lastRow="0" w:firstColumn="1" w:lastColumn="0" w:noHBand="0" w:noVBand="1"/>
      </w:tblPr>
      <w:tblGrid>
        <w:gridCol w:w="3447"/>
        <w:gridCol w:w="3448"/>
        <w:gridCol w:w="3448"/>
      </w:tblGrid>
      <w:tr w:rsidR="0012370C" w14:paraId="3DA2D954" w14:textId="77777777" w:rsidTr="00621161">
        <w:trPr>
          <w:cnfStyle w:val="100000000000" w:firstRow="1" w:lastRow="0" w:firstColumn="0" w:lastColumn="0" w:oddVBand="0" w:evenVBand="0" w:oddHBand="0" w:evenHBand="0" w:firstRowFirstColumn="0" w:firstRowLastColumn="0" w:lastRowFirstColumn="0" w:lastRowLastColumn="0"/>
        </w:trPr>
        <w:tc>
          <w:tcPr>
            <w:tcW w:w="3447" w:type="dxa"/>
          </w:tcPr>
          <w:p w14:paraId="27A3F751" w14:textId="77777777" w:rsidR="0012370C" w:rsidRDefault="0012370C" w:rsidP="00621161">
            <w:pPr>
              <w:pStyle w:val="xtablecolumnhead"/>
              <w:rPr>
                <w:rStyle w:val="xbold"/>
              </w:rPr>
            </w:pPr>
          </w:p>
        </w:tc>
        <w:tc>
          <w:tcPr>
            <w:tcW w:w="3448" w:type="dxa"/>
          </w:tcPr>
          <w:p w14:paraId="5853B62A" w14:textId="77777777" w:rsidR="0012370C" w:rsidRDefault="0012370C" w:rsidP="00621161">
            <w:pPr>
              <w:pStyle w:val="xtablecolumnhead"/>
              <w:rPr>
                <w:rStyle w:val="xbold"/>
              </w:rPr>
            </w:pPr>
            <w:r w:rsidRPr="00575063">
              <w:t>Number of red kidney beans (H)</w:t>
            </w:r>
          </w:p>
        </w:tc>
        <w:tc>
          <w:tcPr>
            <w:tcW w:w="3448" w:type="dxa"/>
          </w:tcPr>
          <w:p w14:paraId="1E805E00" w14:textId="77777777" w:rsidR="0012370C" w:rsidRDefault="0012370C" w:rsidP="00621161">
            <w:pPr>
              <w:pStyle w:val="xtablecolumnhead"/>
              <w:rPr>
                <w:rStyle w:val="xbold"/>
              </w:rPr>
            </w:pPr>
            <w:r w:rsidRPr="00575063">
              <w:t>Number of white beans (h)</w:t>
            </w:r>
          </w:p>
        </w:tc>
      </w:tr>
      <w:tr w:rsidR="0012370C" w14:paraId="46C64290" w14:textId="77777777" w:rsidTr="00621161">
        <w:tc>
          <w:tcPr>
            <w:tcW w:w="3447" w:type="dxa"/>
          </w:tcPr>
          <w:p w14:paraId="2B782F41" w14:textId="77777777" w:rsidR="0012370C" w:rsidRDefault="0012370C" w:rsidP="00621161">
            <w:pPr>
              <w:pStyle w:val="xtabletext"/>
              <w:rPr>
                <w:rStyle w:val="xbold"/>
              </w:rPr>
            </w:pPr>
            <w:r w:rsidRPr="00575063">
              <w:t>Generation 1</w:t>
            </w:r>
          </w:p>
        </w:tc>
        <w:tc>
          <w:tcPr>
            <w:tcW w:w="3448" w:type="dxa"/>
          </w:tcPr>
          <w:p w14:paraId="3CB98BE2" w14:textId="77777777" w:rsidR="0012370C" w:rsidRDefault="0012370C" w:rsidP="00621161">
            <w:pPr>
              <w:pStyle w:val="xtabletext"/>
              <w:rPr>
                <w:rStyle w:val="xbold"/>
              </w:rPr>
            </w:pPr>
            <w:r w:rsidRPr="00575063">
              <w:t>75</w:t>
            </w:r>
          </w:p>
        </w:tc>
        <w:tc>
          <w:tcPr>
            <w:tcW w:w="3448" w:type="dxa"/>
          </w:tcPr>
          <w:p w14:paraId="35382A94" w14:textId="77777777" w:rsidR="0012370C" w:rsidRDefault="0012370C" w:rsidP="00621161">
            <w:pPr>
              <w:pStyle w:val="xtabletext"/>
              <w:rPr>
                <w:rStyle w:val="xbold"/>
              </w:rPr>
            </w:pPr>
            <w:r w:rsidRPr="00575063">
              <w:t>25</w:t>
            </w:r>
          </w:p>
        </w:tc>
      </w:tr>
      <w:tr w:rsidR="0012370C" w14:paraId="49A4AE8E" w14:textId="77777777" w:rsidTr="00621161">
        <w:tc>
          <w:tcPr>
            <w:tcW w:w="3447" w:type="dxa"/>
          </w:tcPr>
          <w:p w14:paraId="3EF45D23" w14:textId="77777777" w:rsidR="0012370C" w:rsidRDefault="0012370C" w:rsidP="00621161">
            <w:pPr>
              <w:pStyle w:val="xtabletext"/>
              <w:rPr>
                <w:rStyle w:val="xbold"/>
              </w:rPr>
            </w:pPr>
            <w:r w:rsidRPr="00575063">
              <w:t>Generation 2</w:t>
            </w:r>
          </w:p>
        </w:tc>
        <w:tc>
          <w:tcPr>
            <w:tcW w:w="3448" w:type="dxa"/>
          </w:tcPr>
          <w:p w14:paraId="3FA5E4DA" w14:textId="77777777" w:rsidR="0012370C" w:rsidRDefault="0012370C" w:rsidP="00621161">
            <w:pPr>
              <w:pStyle w:val="xtabletext"/>
              <w:rPr>
                <w:rStyle w:val="xbold"/>
              </w:rPr>
            </w:pPr>
          </w:p>
        </w:tc>
        <w:tc>
          <w:tcPr>
            <w:tcW w:w="3448" w:type="dxa"/>
          </w:tcPr>
          <w:p w14:paraId="5A495091" w14:textId="77777777" w:rsidR="0012370C" w:rsidRDefault="0012370C" w:rsidP="00621161">
            <w:pPr>
              <w:pStyle w:val="xtabletext"/>
              <w:rPr>
                <w:rStyle w:val="xbold"/>
              </w:rPr>
            </w:pPr>
          </w:p>
        </w:tc>
      </w:tr>
      <w:tr w:rsidR="0012370C" w14:paraId="28A075E9" w14:textId="77777777" w:rsidTr="00621161">
        <w:tc>
          <w:tcPr>
            <w:tcW w:w="3447" w:type="dxa"/>
          </w:tcPr>
          <w:p w14:paraId="4DC95C4B" w14:textId="77777777" w:rsidR="0012370C" w:rsidRDefault="0012370C" w:rsidP="00621161">
            <w:pPr>
              <w:pStyle w:val="xtabletext"/>
              <w:rPr>
                <w:rStyle w:val="xbold"/>
              </w:rPr>
            </w:pPr>
            <w:r w:rsidRPr="00575063">
              <w:t>Generation 3</w:t>
            </w:r>
          </w:p>
        </w:tc>
        <w:tc>
          <w:tcPr>
            <w:tcW w:w="3448" w:type="dxa"/>
          </w:tcPr>
          <w:p w14:paraId="40E699DD" w14:textId="77777777" w:rsidR="0012370C" w:rsidRDefault="0012370C" w:rsidP="00621161">
            <w:pPr>
              <w:pStyle w:val="xtabletext"/>
              <w:rPr>
                <w:rStyle w:val="xbold"/>
              </w:rPr>
            </w:pPr>
          </w:p>
        </w:tc>
        <w:tc>
          <w:tcPr>
            <w:tcW w:w="3448" w:type="dxa"/>
          </w:tcPr>
          <w:p w14:paraId="69A98D59" w14:textId="77777777" w:rsidR="0012370C" w:rsidRDefault="0012370C" w:rsidP="00621161">
            <w:pPr>
              <w:pStyle w:val="xtabletext"/>
              <w:rPr>
                <w:rStyle w:val="xbold"/>
              </w:rPr>
            </w:pPr>
          </w:p>
        </w:tc>
      </w:tr>
    </w:tbl>
    <w:p w14:paraId="6894A7CC" w14:textId="77777777" w:rsidR="0012370C" w:rsidRPr="00575063" w:rsidRDefault="0012370C" w:rsidP="0012370C">
      <w:pPr>
        <w:pStyle w:val="xbhead"/>
      </w:pPr>
      <w:r w:rsidRPr="00575063">
        <w:t>Discussion</w:t>
      </w:r>
    </w:p>
    <w:p w14:paraId="29F636F2" w14:textId="77777777" w:rsidR="0012370C" w:rsidRPr="00575063" w:rsidRDefault="0012370C" w:rsidP="0012370C">
      <w:pPr>
        <w:pStyle w:val="xlist"/>
      </w:pPr>
      <w:r w:rsidRPr="00575063">
        <w:t>1</w:t>
      </w:r>
      <w:r w:rsidRPr="00575063">
        <w:tab/>
        <w:t>What trends did you notice for the percentage of ‘H’ (normal) alleles present in the gene pool?</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48301047" w14:textId="77777777" w:rsidTr="00621161">
        <w:trPr>
          <w:trHeight w:val="374"/>
        </w:trPr>
        <w:tc>
          <w:tcPr>
            <w:tcW w:w="5000" w:type="pct"/>
          </w:tcPr>
          <w:p w14:paraId="65A6B9BA" w14:textId="77777777" w:rsidR="0012370C" w:rsidRDefault="0012370C" w:rsidP="00621161">
            <w:pPr>
              <w:pStyle w:val="xtabletext"/>
              <w:rPr>
                <w:lang w:eastAsia="en-AU"/>
              </w:rPr>
            </w:pPr>
          </w:p>
        </w:tc>
      </w:tr>
    </w:tbl>
    <w:p w14:paraId="76ED495C" w14:textId="77777777" w:rsidR="0012370C" w:rsidRPr="00575063" w:rsidRDefault="0012370C" w:rsidP="0012370C">
      <w:pPr>
        <w:pStyle w:val="xlist"/>
      </w:pPr>
      <w:r w:rsidRPr="00575063">
        <w:t>2</w:t>
      </w:r>
      <w:r w:rsidRPr="00575063">
        <w:tab/>
        <w:t>What trends did you notice for the percentage of ‘h’ (sickle cell) alleles present in the gene pool?</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70A78760" w14:textId="77777777" w:rsidTr="00621161">
        <w:trPr>
          <w:trHeight w:val="374"/>
        </w:trPr>
        <w:tc>
          <w:tcPr>
            <w:tcW w:w="5000" w:type="pct"/>
          </w:tcPr>
          <w:p w14:paraId="082438E6" w14:textId="77777777" w:rsidR="0012370C" w:rsidRDefault="0012370C" w:rsidP="00621161">
            <w:pPr>
              <w:pStyle w:val="xtabletext"/>
              <w:rPr>
                <w:lang w:eastAsia="en-AU"/>
              </w:rPr>
            </w:pPr>
          </w:p>
        </w:tc>
      </w:tr>
    </w:tbl>
    <w:p w14:paraId="66015413" w14:textId="77777777" w:rsidR="0012370C" w:rsidRPr="00575063" w:rsidRDefault="0012370C" w:rsidP="0012370C">
      <w:pPr>
        <w:pStyle w:val="xlist"/>
      </w:pPr>
      <w:r w:rsidRPr="00575063">
        <w:lastRenderedPageBreak/>
        <w:t>3</w:t>
      </w:r>
      <w:r w:rsidRPr="00575063">
        <w:tab/>
        <w:t>The hh combination is deadly and people with this are likely to die before reproducing. Why has the ‘h’ allele not been removed from the population completely?</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06B33685" w14:textId="77777777" w:rsidTr="00621161">
        <w:trPr>
          <w:trHeight w:val="374"/>
        </w:trPr>
        <w:tc>
          <w:tcPr>
            <w:tcW w:w="5000" w:type="pct"/>
          </w:tcPr>
          <w:p w14:paraId="5C0353D0" w14:textId="77777777" w:rsidR="0012370C" w:rsidRDefault="0012370C" w:rsidP="00621161">
            <w:pPr>
              <w:pStyle w:val="xtabletext"/>
              <w:rPr>
                <w:lang w:eastAsia="en-AU"/>
              </w:rPr>
            </w:pPr>
          </w:p>
        </w:tc>
      </w:tr>
      <w:tr w:rsidR="0012370C" w14:paraId="2B454BFC" w14:textId="77777777" w:rsidTr="00621161">
        <w:trPr>
          <w:trHeight w:val="374"/>
        </w:trPr>
        <w:tc>
          <w:tcPr>
            <w:tcW w:w="5000" w:type="pct"/>
          </w:tcPr>
          <w:p w14:paraId="243F4BA2" w14:textId="77777777" w:rsidR="0012370C" w:rsidRDefault="0012370C" w:rsidP="00621161">
            <w:pPr>
              <w:pStyle w:val="xtabletext"/>
              <w:rPr>
                <w:lang w:eastAsia="en-AU"/>
              </w:rPr>
            </w:pPr>
          </w:p>
        </w:tc>
      </w:tr>
      <w:tr w:rsidR="00236F7C" w14:paraId="7BB46092" w14:textId="77777777" w:rsidTr="00621161">
        <w:trPr>
          <w:trHeight w:val="374"/>
        </w:trPr>
        <w:tc>
          <w:tcPr>
            <w:tcW w:w="5000" w:type="pct"/>
          </w:tcPr>
          <w:p w14:paraId="6B2B6AFD" w14:textId="77777777" w:rsidR="00236F7C" w:rsidRDefault="00236F7C" w:rsidP="00621161">
            <w:pPr>
              <w:pStyle w:val="xtabletext"/>
              <w:rPr>
                <w:lang w:eastAsia="en-AU"/>
              </w:rPr>
            </w:pPr>
          </w:p>
        </w:tc>
      </w:tr>
    </w:tbl>
    <w:p w14:paraId="1C80DCFD" w14:textId="77777777" w:rsidR="0012370C" w:rsidRPr="00575063" w:rsidRDefault="0012370C" w:rsidP="0012370C">
      <w:pPr>
        <w:pStyle w:val="xlist"/>
      </w:pPr>
      <w:r w:rsidRPr="00575063">
        <w:t>4</w:t>
      </w:r>
      <w:r w:rsidRPr="00575063">
        <w:tab/>
        <w:t>If people with sickle cell anaemia were able to survive and reproduce, what would you expect to happen to the percentage of people carrying the ‘h’ allele in the population?</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28C6FCBB" w14:textId="77777777" w:rsidTr="00621161">
        <w:trPr>
          <w:trHeight w:val="374"/>
        </w:trPr>
        <w:tc>
          <w:tcPr>
            <w:tcW w:w="5000" w:type="pct"/>
          </w:tcPr>
          <w:p w14:paraId="16AA929B" w14:textId="77777777" w:rsidR="0012370C" w:rsidRDefault="0012370C" w:rsidP="00621161">
            <w:pPr>
              <w:pStyle w:val="xtabletext"/>
              <w:rPr>
                <w:lang w:eastAsia="en-AU"/>
              </w:rPr>
            </w:pPr>
          </w:p>
        </w:tc>
      </w:tr>
      <w:tr w:rsidR="0012370C" w14:paraId="791ACB79" w14:textId="77777777" w:rsidTr="00621161">
        <w:trPr>
          <w:trHeight w:val="374"/>
        </w:trPr>
        <w:tc>
          <w:tcPr>
            <w:tcW w:w="5000" w:type="pct"/>
          </w:tcPr>
          <w:p w14:paraId="74DA6327" w14:textId="77777777" w:rsidR="0012370C" w:rsidRDefault="0012370C" w:rsidP="00621161">
            <w:pPr>
              <w:pStyle w:val="xtabletext"/>
              <w:rPr>
                <w:lang w:eastAsia="en-AU"/>
              </w:rPr>
            </w:pPr>
          </w:p>
        </w:tc>
      </w:tr>
      <w:tr w:rsidR="00236F7C" w14:paraId="1F720AB4" w14:textId="77777777" w:rsidTr="00621161">
        <w:trPr>
          <w:trHeight w:val="374"/>
        </w:trPr>
        <w:tc>
          <w:tcPr>
            <w:tcW w:w="5000" w:type="pct"/>
          </w:tcPr>
          <w:p w14:paraId="0E99056E" w14:textId="77777777" w:rsidR="00236F7C" w:rsidRDefault="00236F7C" w:rsidP="00621161">
            <w:pPr>
              <w:pStyle w:val="xtabletext"/>
              <w:rPr>
                <w:lang w:eastAsia="en-AU"/>
              </w:rPr>
            </w:pPr>
          </w:p>
        </w:tc>
      </w:tr>
    </w:tbl>
    <w:p w14:paraId="13FCC7FD" w14:textId="77777777" w:rsidR="0012370C" w:rsidRPr="00575063" w:rsidRDefault="0012370C" w:rsidP="0012370C">
      <w:pPr>
        <w:pStyle w:val="xbhead"/>
      </w:pPr>
      <w:r w:rsidRPr="00575063">
        <w:t>Conclusion</w:t>
      </w:r>
    </w:p>
    <w:p w14:paraId="6390DF18" w14:textId="77777777" w:rsidR="0012370C" w:rsidRPr="00DC7CCF" w:rsidRDefault="0012370C" w:rsidP="0012370C">
      <w:pPr>
        <w:pStyle w:val="xparafo"/>
      </w:pPr>
      <w:r w:rsidRPr="00575063">
        <w:t>How does malaria select for carriers of sickle cell anaemia?</w:t>
      </w:r>
    </w:p>
    <w:tbl>
      <w:tblPr>
        <w:tblStyle w:val="TableGrid"/>
        <w:tblW w:w="50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0683"/>
      </w:tblGrid>
      <w:tr w:rsidR="0012370C" w14:paraId="64EDCF29" w14:textId="77777777" w:rsidTr="00621161">
        <w:trPr>
          <w:trHeight w:val="374"/>
        </w:trPr>
        <w:tc>
          <w:tcPr>
            <w:tcW w:w="5000" w:type="pct"/>
          </w:tcPr>
          <w:p w14:paraId="47CB7FAC" w14:textId="77777777" w:rsidR="0012370C" w:rsidRDefault="0012370C" w:rsidP="00621161">
            <w:pPr>
              <w:pStyle w:val="xtabletext"/>
              <w:rPr>
                <w:lang w:eastAsia="en-AU"/>
              </w:rPr>
            </w:pPr>
          </w:p>
        </w:tc>
      </w:tr>
      <w:tr w:rsidR="0012370C" w14:paraId="07198AC5" w14:textId="77777777" w:rsidTr="00621161">
        <w:trPr>
          <w:trHeight w:val="374"/>
        </w:trPr>
        <w:tc>
          <w:tcPr>
            <w:tcW w:w="5000" w:type="pct"/>
          </w:tcPr>
          <w:p w14:paraId="12314465" w14:textId="77777777" w:rsidR="0012370C" w:rsidRDefault="0012370C" w:rsidP="00621161">
            <w:pPr>
              <w:pStyle w:val="xtabletext"/>
              <w:rPr>
                <w:lang w:eastAsia="en-AU"/>
              </w:rPr>
            </w:pPr>
          </w:p>
        </w:tc>
      </w:tr>
      <w:tr w:rsidR="00236F7C" w14:paraId="6F6AB089" w14:textId="77777777" w:rsidTr="00621161">
        <w:trPr>
          <w:trHeight w:val="374"/>
        </w:trPr>
        <w:tc>
          <w:tcPr>
            <w:tcW w:w="5000" w:type="pct"/>
          </w:tcPr>
          <w:p w14:paraId="339ED553" w14:textId="77777777" w:rsidR="00236F7C" w:rsidRDefault="00236F7C" w:rsidP="00621161">
            <w:pPr>
              <w:pStyle w:val="xtabletext"/>
              <w:rPr>
                <w:lang w:eastAsia="en-AU"/>
              </w:rPr>
            </w:pPr>
          </w:p>
        </w:tc>
      </w:tr>
      <w:tr w:rsidR="00236F7C" w14:paraId="244231A5" w14:textId="77777777" w:rsidTr="00621161">
        <w:trPr>
          <w:trHeight w:val="374"/>
        </w:trPr>
        <w:tc>
          <w:tcPr>
            <w:tcW w:w="5000" w:type="pct"/>
          </w:tcPr>
          <w:p w14:paraId="7AAEF036" w14:textId="77777777" w:rsidR="00236F7C" w:rsidRDefault="00236F7C" w:rsidP="00621161">
            <w:pPr>
              <w:pStyle w:val="xtabletext"/>
              <w:rPr>
                <w:lang w:eastAsia="en-AU"/>
              </w:rPr>
            </w:pPr>
          </w:p>
        </w:tc>
      </w:tr>
      <w:tr w:rsidR="00236F7C" w14:paraId="63E5A991" w14:textId="77777777" w:rsidTr="00621161">
        <w:trPr>
          <w:trHeight w:val="374"/>
        </w:trPr>
        <w:tc>
          <w:tcPr>
            <w:tcW w:w="5000" w:type="pct"/>
          </w:tcPr>
          <w:p w14:paraId="37E83FD5" w14:textId="77777777" w:rsidR="00236F7C" w:rsidRDefault="00236F7C" w:rsidP="00621161">
            <w:pPr>
              <w:pStyle w:val="xtabletext"/>
              <w:rPr>
                <w:lang w:eastAsia="en-AU"/>
              </w:rPr>
            </w:pPr>
          </w:p>
        </w:tc>
      </w:tr>
    </w:tbl>
    <w:p w14:paraId="79ED6441" w14:textId="77777777" w:rsidR="0012370C" w:rsidRPr="00ED76DC" w:rsidRDefault="0012370C" w:rsidP="0012370C">
      <w:pPr>
        <w:pStyle w:val="xparafo"/>
      </w:pPr>
    </w:p>
    <w:p w14:paraId="51F77DB4" w14:textId="77777777" w:rsidR="000166FC" w:rsidRPr="001463A2" w:rsidRDefault="000166FC" w:rsidP="001463A2"/>
    <w:sectPr w:rsidR="000166FC" w:rsidRPr="001463A2" w:rsidSect="00091A42">
      <w:headerReference w:type="even" r:id="rId16"/>
      <w:headerReference w:type="default" r:id="rId17"/>
      <w:footerReference w:type="even" r:id="rId18"/>
      <w:footerReference w:type="default" r:id="rId19"/>
      <w:headerReference w:type="first" r:id="rId20"/>
      <w:footerReference w:type="first" r:id="rId21"/>
      <w:pgSz w:w="11907" w:h="16839" w:code="9"/>
      <w:pgMar w:top="1985" w:right="720" w:bottom="1247" w:left="720" w:header="72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28F023" w14:textId="77777777" w:rsidR="00B916A8" w:rsidRDefault="00B916A8" w:rsidP="006F4BF3">
      <w:pPr>
        <w:spacing w:before="0" w:line="240" w:lineRule="auto"/>
      </w:pPr>
      <w:r>
        <w:separator/>
      </w:r>
    </w:p>
  </w:endnote>
  <w:endnote w:type="continuationSeparator" w:id="0">
    <w:p w14:paraId="4B1DA6D2" w14:textId="77777777" w:rsidR="00B916A8" w:rsidRDefault="00B916A8" w:rsidP="006F4BF3">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DINPro">
    <w:altName w:val="ＭＳ 明朝"/>
    <w:panose1 w:val="00000000000000000000"/>
    <w:charset w:val="4D"/>
    <w:family w:val="auto"/>
    <w:notTrueType/>
    <w:pitch w:val="default"/>
    <w:sig w:usb0="00000003" w:usb1="08070000" w:usb2="00000010" w:usb3="00000000" w:csb0="00020001" w:csb1="00000000"/>
  </w:font>
  <w:font w:name="StRyde-Light">
    <w:altName w:val="Cambria"/>
    <w:panose1 w:val="00000000000000000000"/>
    <w:charset w:val="4D"/>
    <w:family w:val="auto"/>
    <w:notTrueType/>
    <w:pitch w:val="default"/>
    <w:sig w:usb0="00000003" w:usb1="00000000" w:usb2="00000000" w:usb3="00000000" w:csb0="00000001" w:csb1="00000000"/>
  </w:font>
  <w:font w:name="Sakkal Majalla">
    <w:panose1 w:val="02000000000000000000"/>
    <w:charset w:val="00"/>
    <w:family w:val="auto"/>
    <w:pitch w:val="variable"/>
    <w:sig w:usb0="A000207F" w:usb1="C000204B" w:usb2="00000008" w:usb3="00000000" w:csb0="000000D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73A409" w14:textId="77777777" w:rsidR="00083063" w:rsidRDefault="0008306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7144D2" w14:textId="2396D404" w:rsidR="000068AB" w:rsidRPr="00F33AC2" w:rsidRDefault="000068AB" w:rsidP="000068AB">
    <w:pPr>
      <w:pStyle w:val="xfooter"/>
    </w:pPr>
    <w:r>
      <w:t>© Oxford University Press 2017</w:t>
    </w:r>
    <w:r w:rsidRPr="00F33AC2">
      <w:ptab w:relativeTo="margin" w:alignment="right" w:leader="none"/>
    </w:r>
  </w:p>
  <w:p w14:paraId="2A69E157" w14:textId="5AD8CC6E" w:rsidR="000068AB" w:rsidRPr="0015443D" w:rsidRDefault="000068AB" w:rsidP="000068AB">
    <w:pPr>
      <w:pStyle w:val="xfooter"/>
    </w:pPr>
    <w:r w:rsidRPr="00CA3A28">
      <w:t xml:space="preserve">Oxford Science 10 </w:t>
    </w:r>
    <w:r w:rsidR="00083063">
      <w:t xml:space="preserve">Western </w:t>
    </w:r>
    <w:r w:rsidRPr="00CA3A28">
      <w:t xml:space="preserve">Australian Curriculum </w:t>
    </w:r>
    <w:r w:rsidRPr="0015443D">
      <w:t>Teacher obook assess</w:t>
    </w:r>
    <w:r w:rsidR="00083063">
      <w:t xml:space="preserve"> ISBN 9780190307295</w:t>
    </w:r>
    <w:bookmarkStart w:id="0" w:name="_GoBack"/>
    <w:bookmarkEnd w:id="0"/>
  </w:p>
  <w:p w14:paraId="3AF69129" w14:textId="77777777" w:rsidR="000068AB" w:rsidRPr="00F33AC2" w:rsidRDefault="000068AB" w:rsidP="000068AB">
    <w:pPr>
      <w:pStyle w:val="xfooter"/>
    </w:pPr>
    <w:r w:rsidRPr="0015443D">
      <w:t>Permission has been granted for this page to be photocopied</w:t>
    </w:r>
    <w:r w:rsidRPr="00F33AC2">
      <w:t xml:space="preserve"> within the purchasing institution only.</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01CD81" w14:textId="2DF4CE30" w:rsidR="00A92F3B" w:rsidRPr="00F33AC2" w:rsidRDefault="00A92F3B" w:rsidP="00A92F3B">
    <w:pPr>
      <w:pStyle w:val="xfooter"/>
    </w:pPr>
    <w:r w:rsidRPr="00F33AC2">
      <w:t>© Oxford University Press 2016</w:t>
    </w:r>
    <w:r w:rsidRPr="00F33AC2">
      <w:ptab w:relativeTo="margin" w:alignment="right" w:leader="none"/>
    </w:r>
  </w:p>
  <w:p w14:paraId="74358ADA" w14:textId="77777777" w:rsidR="00A92F3B" w:rsidRPr="00F33AC2" w:rsidRDefault="00A92F3B" w:rsidP="00A92F3B">
    <w:pPr>
      <w:pStyle w:val="xfooter"/>
    </w:pPr>
    <w:r w:rsidRPr="00F33AC2">
      <w:rPr>
        <w:highlight w:val="yellow"/>
      </w:rPr>
      <w:t xml:space="preserve">Oxford Science 7 Teacher </w:t>
    </w:r>
    <w:r w:rsidRPr="00F33AC2">
      <w:rPr>
        <w:highlight w:val="yellow"/>
        <w:u w:val="single"/>
      </w:rPr>
      <w:t>o</w:t>
    </w:r>
    <w:r w:rsidRPr="00F33AC2">
      <w:rPr>
        <w:highlight w:val="yellow"/>
      </w:rPr>
      <w:t xml:space="preserve">book </w:t>
    </w:r>
    <w:r w:rsidRPr="00F33AC2">
      <w:rPr>
        <w:highlight w:val="yellow"/>
        <w:u w:val="single"/>
      </w:rPr>
      <w:t>a</w:t>
    </w:r>
    <w:r w:rsidRPr="00F33AC2">
      <w:rPr>
        <w:highlight w:val="yellow"/>
      </w:rPr>
      <w:t>ssess ISBN 97801903XXXXX</w:t>
    </w:r>
  </w:p>
  <w:p w14:paraId="7C2F36C7" w14:textId="7C2BDD5E" w:rsidR="00A92F3B" w:rsidRDefault="00A92F3B" w:rsidP="00A92F3B">
    <w:pPr>
      <w:pStyle w:val="xfooter"/>
    </w:pPr>
    <w:r w:rsidRPr="00F33AC2">
      <w:rPr>
        <w:shd w:val="clear" w:color="auto" w:fill="FFFFFF"/>
      </w:rPr>
      <w:t xml:space="preserve">Permission has been granted for this page to be </w:t>
    </w:r>
    <w:r w:rsidRPr="00F33AC2">
      <w:t>photocopied within the purchasing institution onl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0B6016" w14:textId="77777777" w:rsidR="00B916A8" w:rsidRDefault="00B916A8" w:rsidP="006F4BF3">
      <w:pPr>
        <w:spacing w:before="0" w:line="240" w:lineRule="auto"/>
      </w:pPr>
      <w:r>
        <w:separator/>
      </w:r>
    </w:p>
  </w:footnote>
  <w:footnote w:type="continuationSeparator" w:id="0">
    <w:p w14:paraId="44C09265" w14:textId="77777777" w:rsidR="00B916A8" w:rsidRDefault="00B916A8" w:rsidP="006F4BF3">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52888F" w14:textId="77777777" w:rsidR="00083063" w:rsidRDefault="0008306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46500C" w14:textId="77777777" w:rsidR="000068AB" w:rsidRDefault="000068AB" w:rsidP="000068AB">
    <w:pPr>
      <w:tabs>
        <w:tab w:val="left" w:pos="1219"/>
      </w:tabs>
    </w:pPr>
    <w:r>
      <w:rPr>
        <w:noProof/>
        <w:lang w:val="en-GB" w:eastAsia="en-GB"/>
      </w:rPr>
      <w:drawing>
        <wp:anchor distT="0" distB="0" distL="114300" distR="114300" simplePos="0" relativeHeight="251662336" behindDoc="1" locked="0" layoutInCell="1" allowOverlap="1" wp14:anchorId="7A79ABA1" wp14:editId="22CE89AD">
          <wp:simplePos x="0" y="0"/>
          <wp:positionH relativeFrom="page">
            <wp:posOffset>0</wp:posOffset>
          </wp:positionH>
          <wp:positionV relativeFrom="page">
            <wp:posOffset>146</wp:posOffset>
          </wp:positionV>
          <wp:extent cx="7642800" cy="1090508"/>
          <wp:effectExtent l="0" t="0" r="0" b="0"/>
          <wp:wrapTight wrapText="bothSides">
            <wp:wrapPolygon edited="0">
              <wp:start x="0" y="0"/>
              <wp:lineTo x="0" y="21135"/>
              <wp:lineTo x="21537" y="21135"/>
              <wp:lineTo x="21537"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L_OXSCI10_01033_Banner_portrait_Namecase.jpg"/>
                  <pic:cNvPicPr/>
                </pic:nvPicPr>
                <pic:blipFill>
                  <a:blip r:embed="rId1">
                    <a:extLst>
                      <a:ext uri="{28A0092B-C50C-407E-A947-70E740481C1C}">
                        <a14:useLocalDpi xmlns:a14="http://schemas.microsoft.com/office/drawing/2010/main" val="0"/>
                      </a:ext>
                    </a:extLst>
                  </a:blip>
                  <a:stretch>
                    <a:fillRect/>
                  </a:stretch>
                </pic:blipFill>
                <pic:spPr>
                  <a:xfrm>
                    <a:off x="0" y="0"/>
                    <a:ext cx="7642800" cy="1090508"/>
                  </a:xfrm>
                  <a:prstGeom prst="rect">
                    <a:avLst/>
                  </a:prstGeom>
                </pic:spPr>
              </pic:pic>
            </a:graphicData>
          </a:graphic>
          <wp14:sizeRelH relativeFrom="page">
            <wp14:pctWidth>0</wp14:pctWidth>
          </wp14:sizeRelH>
          <wp14:sizeRelV relativeFrom="page">
            <wp14:pctHeight>0</wp14:pctHeight>
          </wp14:sizeRelV>
        </wp:anchor>
      </w:drawing>
    </w:r>
    <w:r>
      <w:tab/>
    </w:r>
    <w:r>
      <w:tab/>
    </w:r>
  </w:p>
  <w:p w14:paraId="43EB1DA8" w14:textId="4F60C3DA" w:rsidR="00B916A8" w:rsidRDefault="00B916A8"/>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07F20C" w14:textId="1A3F4A20" w:rsidR="00A92F3B" w:rsidRDefault="00091A42">
    <w:pPr>
      <w:pStyle w:val="Header"/>
    </w:pPr>
    <w:r>
      <w:rPr>
        <w:noProof/>
        <w:lang w:val="en-GB" w:eastAsia="en-GB"/>
      </w:rPr>
      <w:drawing>
        <wp:anchor distT="0" distB="0" distL="114300" distR="114300" simplePos="0" relativeHeight="251660288" behindDoc="0" locked="0" layoutInCell="1" allowOverlap="1" wp14:anchorId="090B7602" wp14:editId="1955BCD8">
          <wp:simplePos x="0" y="0"/>
          <wp:positionH relativeFrom="page">
            <wp:posOffset>-309</wp:posOffset>
          </wp:positionH>
          <wp:positionV relativeFrom="page">
            <wp:posOffset>0</wp:posOffset>
          </wp:positionV>
          <wp:extent cx="7560000" cy="1076400"/>
          <wp:effectExtent l="0" t="0" r="3175" b="9525"/>
          <wp:wrapNone/>
          <wp:docPr id="8" name="Picture 8" descr="L:\1. Publishing and Editorial\1. Product\Oxford Science\Oxford Science VICTORIA\Series covers, banners, marketing\Banners\year 7\SIL_OXSCI7_VIC_portrait_nameca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1. Publishing and Editorial\1. Product\Oxford Science\Oxford Science VICTORIA\Series covers, banners, marketing\Banners\year 7\SIL_OXSCI7_VIC_portrait_namecase.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60000" cy="107640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E036D4"/>
    <w:multiLevelType w:val="hybridMultilevel"/>
    <w:tmpl w:val="2F6CD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9A27CA"/>
    <w:multiLevelType w:val="hybridMultilevel"/>
    <w:tmpl w:val="77BE3020"/>
    <w:lvl w:ilvl="0" w:tplc="A0705B2E">
      <w:start w:val="1"/>
      <w:numFmt w:val="bullet"/>
      <w:lvlText w:val=""/>
      <w:lvlJc w:val="left"/>
      <w:pPr>
        <w:ind w:left="1100" w:hanging="360"/>
      </w:pPr>
      <w:rPr>
        <w:rFonts w:ascii="Symbol" w:hAnsi="Symbol" w:hint="default"/>
      </w:rPr>
    </w:lvl>
    <w:lvl w:ilvl="1" w:tplc="04090003" w:tentative="1">
      <w:start w:val="1"/>
      <w:numFmt w:val="bullet"/>
      <w:lvlText w:val="o"/>
      <w:lvlJc w:val="left"/>
      <w:pPr>
        <w:ind w:left="1820" w:hanging="360"/>
      </w:pPr>
      <w:rPr>
        <w:rFonts w:ascii="Courier New" w:hAnsi="Courier New" w:cs="Courier New" w:hint="default"/>
      </w:rPr>
    </w:lvl>
    <w:lvl w:ilvl="2" w:tplc="04090005" w:tentative="1">
      <w:start w:val="1"/>
      <w:numFmt w:val="bullet"/>
      <w:lvlText w:val=""/>
      <w:lvlJc w:val="left"/>
      <w:pPr>
        <w:ind w:left="2540" w:hanging="360"/>
      </w:pPr>
      <w:rPr>
        <w:rFonts w:ascii="Wingdings" w:hAnsi="Wingdings" w:hint="default"/>
      </w:rPr>
    </w:lvl>
    <w:lvl w:ilvl="3" w:tplc="04090001" w:tentative="1">
      <w:start w:val="1"/>
      <w:numFmt w:val="bullet"/>
      <w:lvlText w:val=""/>
      <w:lvlJc w:val="left"/>
      <w:pPr>
        <w:ind w:left="3260" w:hanging="360"/>
      </w:pPr>
      <w:rPr>
        <w:rFonts w:ascii="Symbol" w:hAnsi="Symbol" w:hint="default"/>
      </w:rPr>
    </w:lvl>
    <w:lvl w:ilvl="4" w:tplc="04090003" w:tentative="1">
      <w:start w:val="1"/>
      <w:numFmt w:val="bullet"/>
      <w:lvlText w:val="o"/>
      <w:lvlJc w:val="left"/>
      <w:pPr>
        <w:ind w:left="3980" w:hanging="360"/>
      </w:pPr>
      <w:rPr>
        <w:rFonts w:ascii="Courier New" w:hAnsi="Courier New" w:cs="Courier New" w:hint="default"/>
      </w:rPr>
    </w:lvl>
    <w:lvl w:ilvl="5" w:tplc="04090005" w:tentative="1">
      <w:start w:val="1"/>
      <w:numFmt w:val="bullet"/>
      <w:lvlText w:val=""/>
      <w:lvlJc w:val="left"/>
      <w:pPr>
        <w:ind w:left="4700" w:hanging="360"/>
      </w:pPr>
      <w:rPr>
        <w:rFonts w:ascii="Wingdings" w:hAnsi="Wingdings" w:hint="default"/>
      </w:rPr>
    </w:lvl>
    <w:lvl w:ilvl="6" w:tplc="04090001" w:tentative="1">
      <w:start w:val="1"/>
      <w:numFmt w:val="bullet"/>
      <w:lvlText w:val=""/>
      <w:lvlJc w:val="left"/>
      <w:pPr>
        <w:ind w:left="5420" w:hanging="360"/>
      </w:pPr>
      <w:rPr>
        <w:rFonts w:ascii="Symbol" w:hAnsi="Symbol" w:hint="default"/>
      </w:rPr>
    </w:lvl>
    <w:lvl w:ilvl="7" w:tplc="04090003" w:tentative="1">
      <w:start w:val="1"/>
      <w:numFmt w:val="bullet"/>
      <w:lvlText w:val="o"/>
      <w:lvlJc w:val="left"/>
      <w:pPr>
        <w:ind w:left="6140" w:hanging="360"/>
      </w:pPr>
      <w:rPr>
        <w:rFonts w:ascii="Courier New" w:hAnsi="Courier New" w:cs="Courier New" w:hint="default"/>
      </w:rPr>
    </w:lvl>
    <w:lvl w:ilvl="8" w:tplc="04090005" w:tentative="1">
      <w:start w:val="1"/>
      <w:numFmt w:val="bullet"/>
      <w:lvlText w:val=""/>
      <w:lvlJc w:val="left"/>
      <w:pPr>
        <w:ind w:left="6860" w:hanging="360"/>
      </w:pPr>
      <w:rPr>
        <w:rFonts w:ascii="Wingdings" w:hAnsi="Wingdings" w:hint="default"/>
      </w:rPr>
    </w:lvl>
  </w:abstractNum>
  <w:abstractNum w:abstractNumId="2">
    <w:nsid w:val="25BA0971"/>
    <w:multiLevelType w:val="hybridMultilevel"/>
    <w:tmpl w:val="20E68E94"/>
    <w:lvl w:ilvl="0" w:tplc="3272C78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FD0EFB"/>
    <w:multiLevelType w:val="hybridMultilevel"/>
    <w:tmpl w:val="E068A28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44AF2BD6"/>
    <w:multiLevelType w:val="hybridMultilevel"/>
    <w:tmpl w:val="9160B6D2"/>
    <w:lvl w:ilvl="0" w:tplc="0EAAE0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E0160E3"/>
    <w:multiLevelType w:val="hybridMultilevel"/>
    <w:tmpl w:val="82C6694C"/>
    <w:lvl w:ilvl="0" w:tplc="4976A8F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B9D0164"/>
    <w:multiLevelType w:val="hybridMultilevel"/>
    <w:tmpl w:val="1E4A3C9E"/>
    <w:lvl w:ilvl="0" w:tplc="1AB019AA">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hint="default"/>
      </w:rPr>
    </w:lvl>
    <w:lvl w:ilvl="8" w:tplc="04090005" w:tentative="1">
      <w:start w:val="1"/>
      <w:numFmt w:val="bullet"/>
      <w:lvlText w:val=""/>
      <w:lvlJc w:val="left"/>
      <w:pPr>
        <w:ind w:left="6934" w:hanging="360"/>
      </w:pPr>
      <w:rPr>
        <w:rFonts w:ascii="Wingdings" w:hAnsi="Wingdings" w:hint="default"/>
      </w:rPr>
    </w:lvl>
  </w:abstractNum>
  <w:num w:numId="1">
    <w:abstractNumId w:val="2"/>
  </w:num>
  <w:num w:numId="2">
    <w:abstractNumId w:val="2"/>
  </w:num>
  <w:num w:numId="3">
    <w:abstractNumId w:val="5"/>
  </w:num>
  <w:num w:numId="4">
    <w:abstractNumId w:val="1"/>
  </w:num>
  <w:num w:numId="5">
    <w:abstractNumId w:val="3"/>
  </w:num>
  <w:num w:numId="6">
    <w:abstractNumId w:val="0"/>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stylePaneSortMethod w:val="0000"/>
  <w:defaultTabStop w:val="720"/>
  <w:characterSpacingControl w:val="doNotCompress"/>
  <w:hdrShapeDefaults>
    <o:shapedefaults v:ext="edit" spidmax="327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4BF3"/>
    <w:rsid w:val="000068AB"/>
    <w:rsid w:val="000166FC"/>
    <w:rsid w:val="000602FD"/>
    <w:rsid w:val="00060433"/>
    <w:rsid w:val="00083063"/>
    <w:rsid w:val="00090600"/>
    <w:rsid w:val="00091A42"/>
    <w:rsid w:val="000E3F20"/>
    <w:rsid w:val="000F6D57"/>
    <w:rsid w:val="0012370C"/>
    <w:rsid w:val="001463A2"/>
    <w:rsid w:val="00174512"/>
    <w:rsid w:val="001A3F10"/>
    <w:rsid w:val="001A58A4"/>
    <w:rsid w:val="00236F7C"/>
    <w:rsid w:val="0024632E"/>
    <w:rsid w:val="00273B06"/>
    <w:rsid w:val="002B2AF3"/>
    <w:rsid w:val="0039188A"/>
    <w:rsid w:val="003B6714"/>
    <w:rsid w:val="003D7B81"/>
    <w:rsid w:val="004124F1"/>
    <w:rsid w:val="00453F81"/>
    <w:rsid w:val="00463A41"/>
    <w:rsid w:val="00463C6E"/>
    <w:rsid w:val="004E3D86"/>
    <w:rsid w:val="005055BA"/>
    <w:rsid w:val="005127D6"/>
    <w:rsid w:val="0054482B"/>
    <w:rsid w:val="005677FE"/>
    <w:rsid w:val="00580277"/>
    <w:rsid w:val="005E6AB3"/>
    <w:rsid w:val="005E7723"/>
    <w:rsid w:val="005F6B7F"/>
    <w:rsid w:val="00662699"/>
    <w:rsid w:val="00672064"/>
    <w:rsid w:val="00676363"/>
    <w:rsid w:val="006F4BF3"/>
    <w:rsid w:val="00737BC9"/>
    <w:rsid w:val="007D2D4F"/>
    <w:rsid w:val="007E7C1E"/>
    <w:rsid w:val="007E7D02"/>
    <w:rsid w:val="00827268"/>
    <w:rsid w:val="008318AE"/>
    <w:rsid w:val="0083567D"/>
    <w:rsid w:val="00852F65"/>
    <w:rsid w:val="00870B51"/>
    <w:rsid w:val="00896C3D"/>
    <w:rsid w:val="008D0888"/>
    <w:rsid w:val="008E171B"/>
    <w:rsid w:val="008E3088"/>
    <w:rsid w:val="008E4D04"/>
    <w:rsid w:val="0097450E"/>
    <w:rsid w:val="009A6FD2"/>
    <w:rsid w:val="009C184D"/>
    <w:rsid w:val="00A07CBC"/>
    <w:rsid w:val="00A31C8F"/>
    <w:rsid w:val="00A33916"/>
    <w:rsid w:val="00A92F3B"/>
    <w:rsid w:val="00AA6B76"/>
    <w:rsid w:val="00AC7725"/>
    <w:rsid w:val="00B037AD"/>
    <w:rsid w:val="00B11AD3"/>
    <w:rsid w:val="00B519FB"/>
    <w:rsid w:val="00B57A88"/>
    <w:rsid w:val="00B70E3F"/>
    <w:rsid w:val="00B916A8"/>
    <w:rsid w:val="00BD5B4B"/>
    <w:rsid w:val="00BE3E43"/>
    <w:rsid w:val="00BE4FD2"/>
    <w:rsid w:val="00C00CA0"/>
    <w:rsid w:val="00C01ABA"/>
    <w:rsid w:val="00C5431A"/>
    <w:rsid w:val="00C61529"/>
    <w:rsid w:val="00C77A24"/>
    <w:rsid w:val="00CB6AE7"/>
    <w:rsid w:val="00D70049"/>
    <w:rsid w:val="00D774E3"/>
    <w:rsid w:val="00D81BB2"/>
    <w:rsid w:val="00D84FB8"/>
    <w:rsid w:val="00D91C76"/>
    <w:rsid w:val="00DA74B9"/>
    <w:rsid w:val="00DC14DA"/>
    <w:rsid w:val="00DF7EBF"/>
    <w:rsid w:val="00E9363B"/>
    <w:rsid w:val="00E96387"/>
    <w:rsid w:val="00EC2123"/>
    <w:rsid w:val="00F33AC2"/>
    <w:rsid w:val="00F40DA6"/>
    <w:rsid w:val="00F7139F"/>
    <w:rsid w:val="00FF5FDB"/>
    <w:rsid w:val="00FF64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2769"/>
    <o:shapelayout v:ext="edit">
      <o:idmap v:ext="edit" data="1"/>
    </o:shapelayout>
  </w:shapeDefaults>
  <w:decimalSymbol w:val="."/>
  <w:listSeparator w:val=","/>
  <w14:docId w14:val="7E59DD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1" w:qFormat="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C1E"/>
    <w:pPr>
      <w:spacing w:before="120" w:after="120" w:line="240" w:lineRule="atLeast"/>
      <w:ind w:left="340" w:hanging="340"/>
    </w:pPr>
    <w:rPr>
      <w:rFonts w:ascii="Arial" w:hAnsi="Arial"/>
      <w:sz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FF5FDB"/>
    <w:pPr>
      <w:tabs>
        <w:tab w:val="right" w:pos="10490"/>
      </w:tabs>
      <w:spacing w:before="240" w:after="60" w:line="240" w:lineRule="auto"/>
      <w:ind w:left="908" w:hanging="454"/>
    </w:pPr>
    <w:rPr>
      <w:sz w:val="22"/>
    </w:rPr>
  </w:style>
  <w:style w:type="paragraph" w:customStyle="1" w:styleId="xtablerowhead">
    <w:name w:val="xtable row head"/>
    <w:basedOn w:val="xparafo"/>
    <w:autoRedefine/>
    <w:qFormat/>
    <w:rsid w:val="007E7C1E"/>
    <w:pPr>
      <w:spacing w:before="80"/>
    </w:pPr>
    <w:rPr>
      <w:b/>
      <w:bCs/>
      <w:color w:val="FFFFFF" w:themeColor="background1"/>
      <w:lang w:eastAsia="en-AU"/>
    </w:rPr>
  </w:style>
  <w:style w:type="paragraph" w:customStyle="1" w:styleId="xtabletext">
    <w:name w:val="xtable text"/>
    <w:basedOn w:val="xparafo"/>
    <w:autoRedefine/>
    <w:qFormat/>
    <w:rsid w:val="000166FC"/>
    <w:pPr>
      <w:spacing w:before="60"/>
    </w:pPr>
  </w:style>
  <w:style w:type="paragraph" w:customStyle="1" w:styleId="xpara">
    <w:name w:val="xpara"/>
    <w:basedOn w:val="xparafo"/>
    <w:qFormat/>
    <w:rsid w:val="00FF5FDB"/>
    <w:pPr>
      <w:ind w:firstLine="454"/>
    </w:pPr>
  </w:style>
  <w:style w:type="paragraph" w:styleId="Header">
    <w:name w:val="header"/>
    <w:basedOn w:val="Normal"/>
    <w:link w:val="HeaderChar"/>
    <w:uiPriority w:val="99"/>
    <w:unhideWhenUsed/>
    <w:rsid w:val="007E7C1E"/>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7E7C1E"/>
    <w:rPr>
      <w:rFonts w:ascii="Arial" w:hAnsi="Arial"/>
      <w:sz w:val="20"/>
      <w:lang w:val="en-AU"/>
    </w:rPr>
  </w:style>
  <w:style w:type="paragraph" w:customStyle="1" w:styleId="xpagereference">
    <w:name w:val="xpage reference"/>
    <w:basedOn w:val="Normal"/>
    <w:qFormat/>
    <w:rsid w:val="00FF5FDB"/>
    <w:pPr>
      <w:spacing w:after="60" w:line="276" w:lineRule="auto"/>
      <w:ind w:left="0" w:firstLine="0"/>
    </w:pPr>
    <w:rPr>
      <w:rFonts w:eastAsia="MS Gothic" w:cs="Times New Roman"/>
      <w:color w:val="808080" w:themeColor="background1" w:themeShade="80"/>
      <w:sz w:val="24"/>
      <w:szCs w:val="32"/>
      <w:lang w:val="en-US" w:eastAsia="en-AU"/>
    </w:rPr>
  </w:style>
  <w:style w:type="table" w:customStyle="1" w:styleId="xline">
    <w:name w:val="xline"/>
    <w:basedOn w:val="TableNormal"/>
    <w:uiPriority w:val="99"/>
    <w:rsid w:val="00FF5FDB"/>
    <w:pPr>
      <w:spacing w:after="0" w:line="240" w:lineRule="auto"/>
    </w:pPr>
    <w:tblPr>
      <w:tblBorders>
        <w:bottom w:val="single" w:sz="4" w:space="0" w:color="auto"/>
        <w:insideH w:val="single" w:sz="4" w:space="0" w:color="auto"/>
      </w:tblBorders>
    </w:tblPr>
  </w:style>
  <w:style w:type="paragraph" w:customStyle="1" w:styleId="xcaption">
    <w:name w:val="xcaption"/>
    <w:basedOn w:val="Normal"/>
    <w:qFormat/>
    <w:rsid w:val="00A33916"/>
    <w:pPr>
      <w:spacing w:before="0" w:line="240" w:lineRule="auto"/>
    </w:pPr>
    <w:rPr>
      <w:bCs/>
      <w:szCs w:val="20"/>
      <w:lang w:val="en-US"/>
    </w:rPr>
  </w:style>
  <w:style w:type="paragraph" w:styleId="Footer">
    <w:name w:val="footer"/>
    <w:basedOn w:val="Normal"/>
    <w:link w:val="FooterChar"/>
    <w:uiPriority w:val="99"/>
    <w:unhideWhenUsed/>
    <w:rsid w:val="007E7C1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7E7C1E"/>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qFormat/>
    <w:rsid w:val="00870B51"/>
    <w:pPr>
      <w:pageBreakBefore/>
    </w:pPr>
    <w:rPr>
      <w:rFonts w:cs="Arial"/>
      <w:b/>
      <w:color w:val="808080" w:themeColor="background1" w:themeShade="80"/>
      <w:sz w:val="28"/>
      <w:szCs w:val="28"/>
    </w:rPr>
  </w:style>
  <w:style w:type="paragraph" w:customStyle="1" w:styleId="xchapterhead">
    <w:name w:val="xchapter head"/>
    <w:basedOn w:val="Normal"/>
    <w:qFormat/>
    <w:rsid w:val="00870B51"/>
    <w:pPr>
      <w:pBdr>
        <w:bottom w:val="single" w:sz="4" w:space="1" w:color="808080" w:themeColor="background1" w:themeShade="80"/>
      </w:pBdr>
      <w:outlineLvl w:val="0"/>
    </w:pPr>
    <w:rPr>
      <w:rFonts w:cs="Arial"/>
      <w:b/>
      <w:color w:val="808080" w:themeColor="background1" w:themeShade="80"/>
      <w:sz w:val="32"/>
    </w:rPr>
  </w:style>
  <w:style w:type="table" w:styleId="TableGrid">
    <w:name w:val="Table Grid"/>
    <w:basedOn w:val="TableNormal"/>
    <w:uiPriority w:val="5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autoRedefine/>
    <w:qFormat/>
    <w:rsid w:val="007E7C1E"/>
    <w:pPr>
      <w:spacing w:before="240" w:after="60" w:line="276" w:lineRule="auto"/>
      <w:ind w:left="0" w:firstLine="0"/>
      <w:outlineLvl w:val="1"/>
    </w:pPr>
    <w:rPr>
      <w:rFonts w:eastAsia="MS Gothic" w:cs="Times New Roman"/>
      <w:noProof/>
      <w:color w:val="007CBD"/>
      <w:sz w:val="40"/>
      <w:szCs w:val="44"/>
      <w:lang w:val="en-US" w:eastAsia="en-AU"/>
    </w:rPr>
  </w:style>
  <w:style w:type="paragraph" w:customStyle="1" w:styleId="xparafo">
    <w:name w:val="xpara fo"/>
    <w:basedOn w:val="Normal"/>
    <w:qFormat/>
    <w:rsid w:val="00FF5FDB"/>
    <w:pPr>
      <w:autoSpaceDE w:val="0"/>
      <w:autoSpaceDN w:val="0"/>
      <w:adjustRightInd w:val="0"/>
      <w:spacing w:before="240" w:after="60" w:line="240" w:lineRule="auto"/>
      <w:ind w:left="0" w:firstLine="0"/>
    </w:pPr>
    <w:rPr>
      <w:rFonts w:cs="Arial"/>
      <w:sz w:val="22"/>
    </w:rPr>
  </w:style>
  <w:style w:type="paragraph" w:customStyle="1" w:styleId="xdesignnote">
    <w:name w:val="x_design note"/>
    <w:basedOn w:val="Normal"/>
    <w:rsid w:val="00FF5FDB"/>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7E7C1E"/>
    <w:pPr>
      <w:spacing w:before="0" w:after="0" w:line="240" w:lineRule="auto"/>
      <w:ind w:left="0" w:firstLine="0"/>
    </w:pPr>
    <w:rPr>
      <w:rFonts w:cs="Arial"/>
      <w:sz w:val="16"/>
      <w:szCs w:val="20"/>
      <w:lang w:eastAsia="en-AU"/>
    </w:rPr>
  </w:style>
  <w:style w:type="paragraph" w:customStyle="1" w:styleId="xlist">
    <w:name w:val="xlist"/>
    <w:basedOn w:val="Normal"/>
    <w:qFormat/>
    <w:rsid w:val="00FF5FDB"/>
    <w:pPr>
      <w:spacing w:before="240" w:after="60" w:line="240" w:lineRule="auto"/>
      <w:ind w:left="454" w:hanging="454"/>
    </w:pPr>
    <w:rPr>
      <w:rFonts w:cs="Arial"/>
      <w:sz w:val="22"/>
    </w:rPr>
  </w:style>
  <w:style w:type="paragraph" w:customStyle="1" w:styleId="xlist3">
    <w:name w:val="xlist 3"/>
    <w:basedOn w:val="xlist2"/>
    <w:qFormat/>
    <w:rsid w:val="000166FC"/>
    <w:pPr>
      <w:ind w:left="1361"/>
    </w:pPr>
  </w:style>
  <w:style w:type="paragraph" w:customStyle="1" w:styleId="xbhead">
    <w:name w:val="xbhead"/>
    <w:next w:val="xparafo"/>
    <w:autoRedefine/>
    <w:qFormat/>
    <w:rsid w:val="00F33AC2"/>
    <w:pPr>
      <w:spacing w:before="320" w:after="240" w:line="240" w:lineRule="auto"/>
      <w:outlineLvl w:val="2"/>
    </w:pPr>
    <w:rPr>
      <w:rFonts w:ascii="Arial" w:eastAsia="MS Gothic" w:hAnsi="Arial" w:cs="Times New Roman"/>
      <w:b/>
      <w:noProof/>
      <w:color w:val="000000" w:themeColor="text1"/>
      <w:sz w:val="24"/>
      <w:szCs w:val="28"/>
      <w:lang w:eastAsia="en-AU"/>
    </w:rPr>
  </w:style>
  <w:style w:type="table" w:customStyle="1" w:styleId="xlines">
    <w:name w:val="xlines"/>
    <w:basedOn w:val="TableNormal"/>
    <w:uiPriority w:val="99"/>
    <w:rsid w:val="00FF5FDB"/>
    <w:pPr>
      <w:spacing w:after="240" w:line="240" w:lineRule="auto"/>
    </w:pPr>
    <w:tblPr>
      <w:tblBorders>
        <w:bottom w:val="single" w:sz="4" w:space="0" w:color="auto"/>
        <w:insideH w:val="single" w:sz="4" w:space="0" w:color="auto"/>
      </w:tblBorders>
    </w:tblPr>
  </w:style>
  <w:style w:type="character" w:styleId="PlaceholderText">
    <w:name w:val="Placeholder Text"/>
    <w:basedOn w:val="DefaultParagraphFont"/>
    <w:uiPriority w:val="99"/>
    <w:semiHidden/>
    <w:rsid w:val="002B2AF3"/>
    <w:rPr>
      <w:color w:val="808080"/>
    </w:rPr>
  </w:style>
  <w:style w:type="paragraph" w:customStyle="1" w:styleId="xanswersfo">
    <w:name w:val="xanswers fo"/>
    <w:basedOn w:val="xparafo"/>
    <w:qFormat/>
    <w:rsid w:val="00FF5FDB"/>
    <w:rPr>
      <w:color w:val="FF0000"/>
    </w:rPr>
  </w:style>
  <w:style w:type="paragraph" w:customStyle="1" w:styleId="xanswerspara">
    <w:name w:val="xanswers para"/>
    <w:basedOn w:val="xpara"/>
    <w:qFormat/>
    <w:rsid w:val="00FF5FDB"/>
    <w:rPr>
      <w:color w:val="FF0000"/>
    </w:rPr>
  </w:style>
  <w:style w:type="paragraph" w:customStyle="1" w:styleId="xanswerslist">
    <w:name w:val="xanswers list"/>
    <w:basedOn w:val="xlist"/>
    <w:qFormat/>
    <w:rsid w:val="00DF7EBF"/>
    <w:pPr>
      <w:tabs>
        <w:tab w:val="left" w:pos="454"/>
        <w:tab w:val="left" w:pos="907"/>
      </w:tabs>
    </w:pPr>
    <w:rPr>
      <w:color w:val="FF0000"/>
    </w:rPr>
  </w:style>
  <w:style w:type="paragraph" w:customStyle="1" w:styleId="xanswerslist2">
    <w:name w:val="xanswers list 2"/>
    <w:basedOn w:val="xlist2"/>
    <w:qFormat/>
    <w:rsid w:val="00DF7EBF"/>
    <w:pPr>
      <w:tabs>
        <w:tab w:val="left" w:pos="907"/>
        <w:tab w:val="left" w:pos="1361"/>
      </w:tabs>
    </w:pPr>
    <w:rPr>
      <w:color w:val="FF0000"/>
    </w:rPr>
  </w:style>
  <w:style w:type="paragraph" w:customStyle="1" w:styleId="xanswerslist3">
    <w:name w:val="xanswers list 3"/>
    <w:basedOn w:val="xlist3"/>
    <w:qFormat/>
    <w:rsid w:val="00DF7EBF"/>
    <w:pPr>
      <w:tabs>
        <w:tab w:val="right" w:pos="1361"/>
        <w:tab w:val="right" w:pos="1701"/>
      </w:tabs>
    </w:pPr>
    <w:rPr>
      <w:color w:val="FF0000"/>
    </w:rPr>
  </w:style>
  <w:style w:type="character" w:customStyle="1" w:styleId="xanswercharacter">
    <w:name w:val="xanswer character"/>
    <w:basedOn w:val="DefaultParagraphFont"/>
    <w:uiPriority w:val="1"/>
    <w:qFormat/>
    <w:rsid w:val="00FF5FDB"/>
    <w:rPr>
      <w:color w:val="FF0000"/>
      <w:lang w:eastAsia="en-AU"/>
    </w:rPr>
  </w:style>
  <w:style w:type="character" w:customStyle="1" w:styleId="xshortline">
    <w:name w:val="xshort line"/>
    <w:basedOn w:val="DefaultParagraphFont"/>
    <w:uiPriority w:val="1"/>
    <w:qFormat/>
    <w:rsid w:val="00FF5FDB"/>
    <w:rPr>
      <w:u w:val="single"/>
      <w:lang w:eastAsia="en-AU"/>
    </w:rPr>
  </w:style>
  <w:style w:type="paragraph" w:customStyle="1" w:styleId="xtablelist2">
    <w:name w:val="xtable list 2"/>
    <w:basedOn w:val="xtablelist"/>
    <w:qFormat/>
    <w:rsid w:val="000166FC"/>
    <w:pPr>
      <w:ind w:left="568"/>
    </w:pPr>
  </w:style>
  <w:style w:type="paragraph" w:customStyle="1" w:styleId="xtablelist3">
    <w:name w:val="xtable list 3"/>
    <w:basedOn w:val="xtablelist2"/>
    <w:qFormat/>
    <w:rsid w:val="000166FC"/>
    <w:pPr>
      <w:ind w:left="851"/>
    </w:pPr>
  </w:style>
  <w:style w:type="paragraph" w:customStyle="1" w:styleId="xfillintheblanks">
    <w:name w:val="xfill in the blanks"/>
    <w:basedOn w:val="xparafo"/>
    <w:qFormat/>
    <w:rsid w:val="00FF5FDB"/>
    <w:pPr>
      <w:spacing w:line="600" w:lineRule="auto"/>
      <w:ind w:left="454"/>
    </w:pPr>
  </w:style>
  <w:style w:type="character" w:customStyle="1" w:styleId="xanswercharacterfillintheblanks">
    <w:name w:val="xanswer character fill in the blanks"/>
    <w:basedOn w:val="xanswercharacter"/>
    <w:uiPriority w:val="1"/>
    <w:qFormat/>
    <w:rsid w:val="00FF5FDB"/>
    <w:rPr>
      <w:color w:val="FF0000"/>
      <w:u w:val="single"/>
      <w:lang w:eastAsia="en-AU"/>
    </w:rPr>
  </w:style>
  <w:style w:type="character" w:customStyle="1" w:styleId="xbold">
    <w:name w:val="xbold"/>
    <w:basedOn w:val="DefaultParagraphFont"/>
    <w:uiPriority w:val="99"/>
    <w:qFormat/>
    <w:rsid w:val="00FF5FDB"/>
    <w:rPr>
      <w:b/>
    </w:rPr>
  </w:style>
  <w:style w:type="character" w:customStyle="1" w:styleId="xitalic">
    <w:name w:val="xitalic"/>
    <w:basedOn w:val="DefaultParagraphFont"/>
    <w:uiPriority w:val="99"/>
    <w:qFormat/>
    <w:rsid w:val="00FF5FDB"/>
    <w:rPr>
      <w:i/>
    </w:rPr>
  </w:style>
  <w:style w:type="paragraph" w:customStyle="1" w:styleId="xlistfollowon">
    <w:name w:val="xlist follow on"/>
    <w:basedOn w:val="xlist"/>
    <w:qFormat/>
    <w:rsid w:val="00FF5FDB"/>
    <w:pPr>
      <w:ind w:firstLine="0"/>
    </w:pPr>
  </w:style>
  <w:style w:type="paragraph" w:customStyle="1" w:styleId="xlist2followon">
    <w:name w:val="xlist 2 follow on"/>
    <w:basedOn w:val="xlistfollowon"/>
    <w:qFormat/>
    <w:rsid w:val="00FF5FDB"/>
    <w:pPr>
      <w:ind w:left="907"/>
    </w:pPr>
  </w:style>
  <w:style w:type="paragraph" w:customStyle="1" w:styleId="xtabletextdigits">
    <w:name w:val="xtable text digits"/>
    <w:basedOn w:val="xtabletext"/>
    <w:qFormat/>
    <w:rsid w:val="00FF5FDB"/>
    <w:pPr>
      <w:jc w:val="right"/>
    </w:pPr>
  </w:style>
  <w:style w:type="paragraph" w:customStyle="1" w:styleId="xtabletextanswers">
    <w:name w:val="xtable text answers"/>
    <w:basedOn w:val="xtabletext"/>
    <w:qFormat/>
    <w:rsid w:val="000166FC"/>
    <w:rPr>
      <w:color w:val="FF0000"/>
      <w:lang w:eastAsia="en-AU"/>
    </w:rPr>
  </w:style>
  <w:style w:type="paragraph" w:customStyle="1" w:styleId="xtablelist">
    <w:name w:val="xtable list"/>
    <w:basedOn w:val="xtabletext"/>
    <w:autoRedefine/>
    <w:qFormat/>
    <w:rsid w:val="000166FC"/>
    <w:pPr>
      <w:tabs>
        <w:tab w:val="left" w:pos="284"/>
      </w:tabs>
      <w:spacing w:before="40" w:after="40"/>
      <w:ind w:left="284" w:hanging="284"/>
    </w:pPr>
    <w:rPr>
      <w:lang w:eastAsia="en-AU"/>
    </w:rPr>
  </w:style>
  <w:style w:type="paragraph" w:customStyle="1" w:styleId="xtablelistanswers">
    <w:name w:val="xtable list answers"/>
    <w:basedOn w:val="xtablelist"/>
    <w:qFormat/>
    <w:rsid w:val="000166FC"/>
    <w:rPr>
      <w:color w:val="FF0000"/>
    </w:rPr>
  </w:style>
  <w:style w:type="paragraph" w:customStyle="1" w:styleId="xtablelist2answers">
    <w:name w:val="xtable list 2 answers"/>
    <w:basedOn w:val="xtablelist2"/>
    <w:qFormat/>
    <w:rsid w:val="000166FC"/>
    <w:rPr>
      <w:color w:val="FF0000"/>
    </w:rPr>
  </w:style>
  <w:style w:type="paragraph" w:customStyle="1" w:styleId="xtablelist3answers">
    <w:name w:val="xtable list 3 answers"/>
    <w:basedOn w:val="xtablelist3"/>
    <w:qFormat/>
    <w:rsid w:val="000166FC"/>
    <w:rPr>
      <w:color w:val="FF0000"/>
    </w:rPr>
  </w:style>
  <w:style w:type="paragraph" w:customStyle="1" w:styleId="xtabletextdigitsanswers">
    <w:name w:val="xtable text digits answers"/>
    <w:basedOn w:val="xtabletextdigits"/>
    <w:qFormat/>
    <w:rsid w:val="000166FC"/>
    <w:rPr>
      <w:color w:val="FF0000"/>
    </w:rPr>
  </w:style>
  <w:style w:type="paragraph" w:customStyle="1" w:styleId="xfigureheading">
    <w:name w:val="xfigure heading"/>
    <w:basedOn w:val="xcaption"/>
    <w:qFormat/>
    <w:rsid w:val="00A33916"/>
    <w:pPr>
      <w:spacing w:before="240" w:after="60"/>
    </w:pPr>
    <w:rPr>
      <w:caps/>
      <w:lang w:eastAsia="en-AU"/>
    </w:rPr>
  </w:style>
  <w:style w:type="paragraph" w:customStyle="1" w:styleId="xfiguresource">
    <w:name w:val="xfigure source"/>
    <w:basedOn w:val="xcaption"/>
    <w:qFormat/>
    <w:rsid w:val="00A33916"/>
    <w:pPr>
      <w:jc w:val="right"/>
    </w:pPr>
    <w:rPr>
      <w:lang w:eastAsia="en-AU"/>
    </w:rPr>
  </w:style>
  <w:style w:type="table" w:customStyle="1" w:styleId="xtablecolumn">
    <w:name w:val="xtable column"/>
    <w:basedOn w:val="TableNormal"/>
    <w:uiPriority w:val="99"/>
    <w:rsid w:val="00174512"/>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color w:val="auto"/>
      </w:rPr>
      <w:tblPr/>
      <w:tcPr>
        <w:shd w:val="clear" w:color="auto" w:fill="8DB3E2" w:themeFill="text2" w:themeFillTint="66"/>
      </w:tcPr>
    </w:tblStylePr>
  </w:style>
  <w:style w:type="table" w:customStyle="1" w:styleId="xtablerow">
    <w:name w:val="xtable row"/>
    <w:basedOn w:val="TableNormal"/>
    <w:uiPriority w:val="99"/>
    <w:rsid w:val="00174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tblPr/>
      <w:tcPr>
        <w:shd w:val="clear" w:color="auto" w:fill="8DB3E2" w:themeFill="text2" w:themeFillTint="66"/>
      </w:tcPr>
    </w:tblStylePr>
  </w:style>
  <w:style w:type="paragraph" w:customStyle="1" w:styleId="xtablecolumnhead">
    <w:name w:val="xtable column head"/>
    <w:basedOn w:val="xtablerowhead"/>
    <w:uiPriority w:val="99"/>
    <w:qFormat/>
    <w:rsid w:val="00672064"/>
    <w:pPr>
      <w:jc w:val="center"/>
    </w:pPr>
  </w:style>
  <w:style w:type="character" w:customStyle="1" w:styleId="xsuperscript">
    <w:name w:val="xsuperscript"/>
    <w:uiPriority w:val="99"/>
    <w:rsid w:val="000068AB"/>
    <w:rPr>
      <w:rFonts w:ascii="Times New Roman" w:hAnsi="Times New Roman"/>
      <w:sz w:val="24"/>
      <w:vertAlign w:val="superscript"/>
    </w:rPr>
  </w:style>
  <w:style w:type="paragraph" w:customStyle="1" w:styleId="xtableC">
    <w:name w:val="xtableC"/>
    <w:basedOn w:val="xtablelist"/>
    <w:qFormat/>
    <w:rsid w:val="000068AB"/>
    <w:pPr>
      <w:jc w:val="center"/>
    </w:pPr>
  </w:style>
  <w:style w:type="paragraph" w:customStyle="1" w:styleId="xtablenote">
    <w:name w:val="xtable note"/>
    <w:basedOn w:val="Normal"/>
    <w:uiPriority w:val="99"/>
    <w:rsid w:val="0012370C"/>
    <w:pPr>
      <w:widowControl w:val="0"/>
      <w:suppressAutoHyphens/>
      <w:autoSpaceDE w:val="0"/>
      <w:autoSpaceDN w:val="0"/>
      <w:adjustRightInd w:val="0"/>
      <w:spacing w:before="0" w:after="0" w:line="480" w:lineRule="auto"/>
      <w:ind w:left="0" w:firstLine="0"/>
      <w:textAlignment w:val="center"/>
    </w:pPr>
    <w:rPr>
      <w:rFonts w:ascii="Times New Roman" w:eastAsiaTheme="minorEastAsia" w:hAnsi="Times New Roman" w:cs="DINPro"/>
      <w:sz w:val="24"/>
      <w:szCs w:val="18"/>
      <w:lang w:val="en-US"/>
    </w:rPr>
  </w:style>
  <w:style w:type="paragraph" w:customStyle="1" w:styleId="Figure">
    <w:name w:val="Figure"/>
    <w:basedOn w:val="Normal"/>
    <w:uiPriority w:val="99"/>
    <w:rsid w:val="0012370C"/>
    <w:pPr>
      <w:widowControl w:val="0"/>
      <w:autoSpaceDE w:val="0"/>
      <w:autoSpaceDN w:val="0"/>
      <w:adjustRightInd w:val="0"/>
      <w:spacing w:before="0" w:after="0" w:line="480" w:lineRule="auto"/>
      <w:ind w:left="0" w:firstLine="0"/>
      <w:textAlignment w:val="center"/>
    </w:pPr>
    <w:rPr>
      <w:rFonts w:ascii="Times New Roman" w:eastAsiaTheme="minorEastAsia" w:hAnsi="Times New Roman" w:cs="StRyde-Light"/>
      <w:sz w:val="24"/>
      <w:szCs w:val="24"/>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1" w:qFormat="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C1E"/>
    <w:pPr>
      <w:spacing w:before="120" w:after="120" w:line="240" w:lineRule="atLeast"/>
      <w:ind w:left="340" w:hanging="340"/>
    </w:pPr>
    <w:rPr>
      <w:rFonts w:ascii="Arial" w:hAnsi="Arial"/>
      <w:sz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FF5FDB"/>
    <w:pPr>
      <w:tabs>
        <w:tab w:val="right" w:pos="10490"/>
      </w:tabs>
      <w:spacing w:before="240" w:after="60" w:line="240" w:lineRule="auto"/>
      <w:ind w:left="908" w:hanging="454"/>
    </w:pPr>
    <w:rPr>
      <w:sz w:val="22"/>
    </w:rPr>
  </w:style>
  <w:style w:type="paragraph" w:customStyle="1" w:styleId="xtablerowhead">
    <w:name w:val="xtable row head"/>
    <w:basedOn w:val="xparafo"/>
    <w:autoRedefine/>
    <w:qFormat/>
    <w:rsid w:val="007E7C1E"/>
    <w:pPr>
      <w:spacing w:before="80"/>
    </w:pPr>
    <w:rPr>
      <w:b/>
      <w:bCs/>
      <w:color w:val="FFFFFF" w:themeColor="background1"/>
      <w:lang w:eastAsia="en-AU"/>
    </w:rPr>
  </w:style>
  <w:style w:type="paragraph" w:customStyle="1" w:styleId="xtabletext">
    <w:name w:val="xtable text"/>
    <w:basedOn w:val="xparafo"/>
    <w:autoRedefine/>
    <w:qFormat/>
    <w:rsid w:val="000166FC"/>
    <w:pPr>
      <w:spacing w:before="60"/>
    </w:pPr>
  </w:style>
  <w:style w:type="paragraph" w:customStyle="1" w:styleId="xpara">
    <w:name w:val="xpara"/>
    <w:basedOn w:val="xparafo"/>
    <w:qFormat/>
    <w:rsid w:val="00FF5FDB"/>
    <w:pPr>
      <w:ind w:firstLine="454"/>
    </w:pPr>
  </w:style>
  <w:style w:type="paragraph" w:styleId="Header">
    <w:name w:val="header"/>
    <w:basedOn w:val="Normal"/>
    <w:link w:val="HeaderChar"/>
    <w:uiPriority w:val="99"/>
    <w:unhideWhenUsed/>
    <w:rsid w:val="007E7C1E"/>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7E7C1E"/>
    <w:rPr>
      <w:rFonts w:ascii="Arial" w:hAnsi="Arial"/>
      <w:sz w:val="20"/>
      <w:lang w:val="en-AU"/>
    </w:rPr>
  </w:style>
  <w:style w:type="paragraph" w:customStyle="1" w:styleId="xpagereference">
    <w:name w:val="xpage reference"/>
    <w:basedOn w:val="Normal"/>
    <w:qFormat/>
    <w:rsid w:val="00FF5FDB"/>
    <w:pPr>
      <w:spacing w:after="60" w:line="276" w:lineRule="auto"/>
      <w:ind w:left="0" w:firstLine="0"/>
    </w:pPr>
    <w:rPr>
      <w:rFonts w:eastAsia="MS Gothic" w:cs="Times New Roman"/>
      <w:color w:val="808080" w:themeColor="background1" w:themeShade="80"/>
      <w:sz w:val="24"/>
      <w:szCs w:val="32"/>
      <w:lang w:val="en-US" w:eastAsia="en-AU"/>
    </w:rPr>
  </w:style>
  <w:style w:type="table" w:customStyle="1" w:styleId="xline">
    <w:name w:val="xline"/>
    <w:basedOn w:val="TableNormal"/>
    <w:uiPriority w:val="99"/>
    <w:rsid w:val="00FF5FDB"/>
    <w:pPr>
      <w:spacing w:after="0" w:line="240" w:lineRule="auto"/>
    </w:pPr>
    <w:tblPr>
      <w:tblBorders>
        <w:bottom w:val="single" w:sz="4" w:space="0" w:color="auto"/>
        <w:insideH w:val="single" w:sz="4" w:space="0" w:color="auto"/>
      </w:tblBorders>
    </w:tblPr>
  </w:style>
  <w:style w:type="paragraph" w:customStyle="1" w:styleId="xcaption">
    <w:name w:val="xcaption"/>
    <w:basedOn w:val="Normal"/>
    <w:qFormat/>
    <w:rsid w:val="00A33916"/>
    <w:pPr>
      <w:spacing w:before="0" w:line="240" w:lineRule="auto"/>
    </w:pPr>
    <w:rPr>
      <w:bCs/>
      <w:szCs w:val="20"/>
      <w:lang w:val="en-US"/>
    </w:rPr>
  </w:style>
  <w:style w:type="paragraph" w:styleId="Footer">
    <w:name w:val="footer"/>
    <w:basedOn w:val="Normal"/>
    <w:link w:val="FooterChar"/>
    <w:uiPriority w:val="99"/>
    <w:unhideWhenUsed/>
    <w:rsid w:val="007E7C1E"/>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7E7C1E"/>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qFormat/>
    <w:rsid w:val="00870B51"/>
    <w:pPr>
      <w:pageBreakBefore/>
    </w:pPr>
    <w:rPr>
      <w:rFonts w:cs="Arial"/>
      <w:b/>
      <w:color w:val="808080" w:themeColor="background1" w:themeShade="80"/>
      <w:sz w:val="28"/>
      <w:szCs w:val="28"/>
    </w:rPr>
  </w:style>
  <w:style w:type="paragraph" w:customStyle="1" w:styleId="xchapterhead">
    <w:name w:val="xchapter head"/>
    <w:basedOn w:val="Normal"/>
    <w:qFormat/>
    <w:rsid w:val="00870B51"/>
    <w:pPr>
      <w:pBdr>
        <w:bottom w:val="single" w:sz="4" w:space="1" w:color="808080" w:themeColor="background1" w:themeShade="80"/>
      </w:pBdr>
      <w:outlineLvl w:val="0"/>
    </w:pPr>
    <w:rPr>
      <w:rFonts w:cs="Arial"/>
      <w:b/>
      <w:color w:val="808080" w:themeColor="background1" w:themeShade="80"/>
      <w:sz w:val="32"/>
    </w:rPr>
  </w:style>
  <w:style w:type="table" w:styleId="TableGrid">
    <w:name w:val="Table Grid"/>
    <w:basedOn w:val="TableNormal"/>
    <w:uiPriority w:val="5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autoRedefine/>
    <w:qFormat/>
    <w:rsid w:val="007E7C1E"/>
    <w:pPr>
      <w:spacing w:before="240" w:after="60" w:line="276" w:lineRule="auto"/>
      <w:ind w:left="0" w:firstLine="0"/>
      <w:outlineLvl w:val="1"/>
    </w:pPr>
    <w:rPr>
      <w:rFonts w:eastAsia="MS Gothic" w:cs="Times New Roman"/>
      <w:noProof/>
      <w:color w:val="007CBD"/>
      <w:sz w:val="40"/>
      <w:szCs w:val="44"/>
      <w:lang w:val="en-US" w:eastAsia="en-AU"/>
    </w:rPr>
  </w:style>
  <w:style w:type="paragraph" w:customStyle="1" w:styleId="xparafo">
    <w:name w:val="xpara fo"/>
    <w:basedOn w:val="Normal"/>
    <w:qFormat/>
    <w:rsid w:val="00FF5FDB"/>
    <w:pPr>
      <w:autoSpaceDE w:val="0"/>
      <w:autoSpaceDN w:val="0"/>
      <w:adjustRightInd w:val="0"/>
      <w:spacing w:before="240" w:after="60" w:line="240" w:lineRule="auto"/>
      <w:ind w:left="0" w:firstLine="0"/>
    </w:pPr>
    <w:rPr>
      <w:rFonts w:cs="Arial"/>
      <w:sz w:val="22"/>
    </w:rPr>
  </w:style>
  <w:style w:type="paragraph" w:customStyle="1" w:styleId="xdesignnote">
    <w:name w:val="x_design note"/>
    <w:basedOn w:val="Normal"/>
    <w:rsid w:val="00FF5FDB"/>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7E7C1E"/>
    <w:pPr>
      <w:spacing w:before="0" w:after="0" w:line="240" w:lineRule="auto"/>
      <w:ind w:left="0" w:firstLine="0"/>
    </w:pPr>
    <w:rPr>
      <w:rFonts w:cs="Arial"/>
      <w:sz w:val="16"/>
      <w:szCs w:val="20"/>
      <w:lang w:eastAsia="en-AU"/>
    </w:rPr>
  </w:style>
  <w:style w:type="paragraph" w:customStyle="1" w:styleId="xlist">
    <w:name w:val="xlist"/>
    <w:basedOn w:val="Normal"/>
    <w:qFormat/>
    <w:rsid w:val="00FF5FDB"/>
    <w:pPr>
      <w:spacing w:before="240" w:after="60" w:line="240" w:lineRule="auto"/>
      <w:ind w:left="454" w:hanging="454"/>
    </w:pPr>
    <w:rPr>
      <w:rFonts w:cs="Arial"/>
      <w:sz w:val="22"/>
    </w:rPr>
  </w:style>
  <w:style w:type="paragraph" w:customStyle="1" w:styleId="xlist3">
    <w:name w:val="xlist 3"/>
    <w:basedOn w:val="xlist2"/>
    <w:qFormat/>
    <w:rsid w:val="000166FC"/>
    <w:pPr>
      <w:ind w:left="1361"/>
    </w:pPr>
  </w:style>
  <w:style w:type="paragraph" w:customStyle="1" w:styleId="xbhead">
    <w:name w:val="xbhead"/>
    <w:next w:val="xparafo"/>
    <w:autoRedefine/>
    <w:qFormat/>
    <w:rsid w:val="00F33AC2"/>
    <w:pPr>
      <w:spacing w:before="320" w:after="240" w:line="240" w:lineRule="auto"/>
      <w:outlineLvl w:val="2"/>
    </w:pPr>
    <w:rPr>
      <w:rFonts w:ascii="Arial" w:eastAsia="MS Gothic" w:hAnsi="Arial" w:cs="Times New Roman"/>
      <w:b/>
      <w:noProof/>
      <w:color w:val="000000" w:themeColor="text1"/>
      <w:sz w:val="24"/>
      <w:szCs w:val="28"/>
      <w:lang w:eastAsia="en-AU"/>
    </w:rPr>
  </w:style>
  <w:style w:type="table" w:customStyle="1" w:styleId="xlines">
    <w:name w:val="xlines"/>
    <w:basedOn w:val="TableNormal"/>
    <w:uiPriority w:val="99"/>
    <w:rsid w:val="00FF5FDB"/>
    <w:pPr>
      <w:spacing w:after="240" w:line="240" w:lineRule="auto"/>
    </w:pPr>
    <w:tblPr>
      <w:tblBorders>
        <w:bottom w:val="single" w:sz="4" w:space="0" w:color="auto"/>
        <w:insideH w:val="single" w:sz="4" w:space="0" w:color="auto"/>
      </w:tblBorders>
    </w:tblPr>
  </w:style>
  <w:style w:type="character" w:styleId="PlaceholderText">
    <w:name w:val="Placeholder Text"/>
    <w:basedOn w:val="DefaultParagraphFont"/>
    <w:uiPriority w:val="99"/>
    <w:semiHidden/>
    <w:rsid w:val="002B2AF3"/>
    <w:rPr>
      <w:color w:val="808080"/>
    </w:rPr>
  </w:style>
  <w:style w:type="paragraph" w:customStyle="1" w:styleId="xanswersfo">
    <w:name w:val="xanswers fo"/>
    <w:basedOn w:val="xparafo"/>
    <w:qFormat/>
    <w:rsid w:val="00FF5FDB"/>
    <w:rPr>
      <w:color w:val="FF0000"/>
    </w:rPr>
  </w:style>
  <w:style w:type="paragraph" w:customStyle="1" w:styleId="xanswerspara">
    <w:name w:val="xanswers para"/>
    <w:basedOn w:val="xpara"/>
    <w:qFormat/>
    <w:rsid w:val="00FF5FDB"/>
    <w:rPr>
      <w:color w:val="FF0000"/>
    </w:rPr>
  </w:style>
  <w:style w:type="paragraph" w:customStyle="1" w:styleId="xanswerslist">
    <w:name w:val="xanswers list"/>
    <w:basedOn w:val="xlist"/>
    <w:qFormat/>
    <w:rsid w:val="00DF7EBF"/>
    <w:pPr>
      <w:tabs>
        <w:tab w:val="left" w:pos="454"/>
        <w:tab w:val="left" w:pos="907"/>
      </w:tabs>
    </w:pPr>
    <w:rPr>
      <w:color w:val="FF0000"/>
    </w:rPr>
  </w:style>
  <w:style w:type="paragraph" w:customStyle="1" w:styleId="xanswerslist2">
    <w:name w:val="xanswers list 2"/>
    <w:basedOn w:val="xlist2"/>
    <w:qFormat/>
    <w:rsid w:val="00DF7EBF"/>
    <w:pPr>
      <w:tabs>
        <w:tab w:val="left" w:pos="907"/>
        <w:tab w:val="left" w:pos="1361"/>
      </w:tabs>
    </w:pPr>
    <w:rPr>
      <w:color w:val="FF0000"/>
    </w:rPr>
  </w:style>
  <w:style w:type="paragraph" w:customStyle="1" w:styleId="xanswerslist3">
    <w:name w:val="xanswers list 3"/>
    <w:basedOn w:val="xlist3"/>
    <w:qFormat/>
    <w:rsid w:val="00DF7EBF"/>
    <w:pPr>
      <w:tabs>
        <w:tab w:val="right" w:pos="1361"/>
        <w:tab w:val="right" w:pos="1701"/>
      </w:tabs>
    </w:pPr>
    <w:rPr>
      <w:color w:val="FF0000"/>
    </w:rPr>
  </w:style>
  <w:style w:type="character" w:customStyle="1" w:styleId="xanswercharacter">
    <w:name w:val="xanswer character"/>
    <w:basedOn w:val="DefaultParagraphFont"/>
    <w:uiPriority w:val="1"/>
    <w:qFormat/>
    <w:rsid w:val="00FF5FDB"/>
    <w:rPr>
      <w:color w:val="FF0000"/>
      <w:lang w:eastAsia="en-AU"/>
    </w:rPr>
  </w:style>
  <w:style w:type="character" w:customStyle="1" w:styleId="xshortline">
    <w:name w:val="xshort line"/>
    <w:basedOn w:val="DefaultParagraphFont"/>
    <w:uiPriority w:val="1"/>
    <w:qFormat/>
    <w:rsid w:val="00FF5FDB"/>
    <w:rPr>
      <w:u w:val="single"/>
      <w:lang w:eastAsia="en-AU"/>
    </w:rPr>
  </w:style>
  <w:style w:type="paragraph" w:customStyle="1" w:styleId="xtablelist2">
    <w:name w:val="xtable list 2"/>
    <w:basedOn w:val="xtablelist"/>
    <w:qFormat/>
    <w:rsid w:val="000166FC"/>
    <w:pPr>
      <w:ind w:left="568"/>
    </w:pPr>
  </w:style>
  <w:style w:type="paragraph" w:customStyle="1" w:styleId="xtablelist3">
    <w:name w:val="xtable list 3"/>
    <w:basedOn w:val="xtablelist2"/>
    <w:qFormat/>
    <w:rsid w:val="000166FC"/>
    <w:pPr>
      <w:ind w:left="851"/>
    </w:pPr>
  </w:style>
  <w:style w:type="paragraph" w:customStyle="1" w:styleId="xfillintheblanks">
    <w:name w:val="xfill in the blanks"/>
    <w:basedOn w:val="xparafo"/>
    <w:qFormat/>
    <w:rsid w:val="00FF5FDB"/>
    <w:pPr>
      <w:spacing w:line="600" w:lineRule="auto"/>
      <w:ind w:left="454"/>
    </w:pPr>
  </w:style>
  <w:style w:type="character" w:customStyle="1" w:styleId="xanswercharacterfillintheblanks">
    <w:name w:val="xanswer character fill in the blanks"/>
    <w:basedOn w:val="xanswercharacter"/>
    <w:uiPriority w:val="1"/>
    <w:qFormat/>
    <w:rsid w:val="00FF5FDB"/>
    <w:rPr>
      <w:color w:val="FF0000"/>
      <w:u w:val="single"/>
      <w:lang w:eastAsia="en-AU"/>
    </w:rPr>
  </w:style>
  <w:style w:type="character" w:customStyle="1" w:styleId="xbold">
    <w:name w:val="xbold"/>
    <w:basedOn w:val="DefaultParagraphFont"/>
    <w:uiPriority w:val="99"/>
    <w:qFormat/>
    <w:rsid w:val="00FF5FDB"/>
    <w:rPr>
      <w:b/>
    </w:rPr>
  </w:style>
  <w:style w:type="character" w:customStyle="1" w:styleId="xitalic">
    <w:name w:val="xitalic"/>
    <w:basedOn w:val="DefaultParagraphFont"/>
    <w:uiPriority w:val="99"/>
    <w:qFormat/>
    <w:rsid w:val="00FF5FDB"/>
    <w:rPr>
      <w:i/>
    </w:rPr>
  </w:style>
  <w:style w:type="paragraph" w:customStyle="1" w:styleId="xlistfollowon">
    <w:name w:val="xlist follow on"/>
    <w:basedOn w:val="xlist"/>
    <w:qFormat/>
    <w:rsid w:val="00FF5FDB"/>
    <w:pPr>
      <w:ind w:firstLine="0"/>
    </w:pPr>
  </w:style>
  <w:style w:type="paragraph" w:customStyle="1" w:styleId="xlist2followon">
    <w:name w:val="xlist 2 follow on"/>
    <w:basedOn w:val="xlistfollowon"/>
    <w:qFormat/>
    <w:rsid w:val="00FF5FDB"/>
    <w:pPr>
      <w:ind w:left="907"/>
    </w:pPr>
  </w:style>
  <w:style w:type="paragraph" w:customStyle="1" w:styleId="xtabletextdigits">
    <w:name w:val="xtable text digits"/>
    <w:basedOn w:val="xtabletext"/>
    <w:qFormat/>
    <w:rsid w:val="00FF5FDB"/>
    <w:pPr>
      <w:jc w:val="right"/>
    </w:pPr>
  </w:style>
  <w:style w:type="paragraph" w:customStyle="1" w:styleId="xtabletextanswers">
    <w:name w:val="xtable text answers"/>
    <w:basedOn w:val="xtabletext"/>
    <w:qFormat/>
    <w:rsid w:val="000166FC"/>
    <w:rPr>
      <w:color w:val="FF0000"/>
      <w:lang w:eastAsia="en-AU"/>
    </w:rPr>
  </w:style>
  <w:style w:type="paragraph" w:customStyle="1" w:styleId="xtablelist">
    <w:name w:val="xtable list"/>
    <w:basedOn w:val="xtabletext"/>
    <w:autoRedefine/>
    <w:qFormat/>
    <w:rsid w:val="000166FC"/>
    <w:pPr>
      <w:tabs>
        <w:tab w:val="left" w:pos="284"/>
      </w:tabs>
      <w:spacing w:before="40" w:after="40"/>
      <w:ind w:left="284" w:hanging="284"/>
    </w:pPr>
    <w:rPr>
      <w:lang w:eastAsia="en-AU"/>
    </w:rPr>
  </w:style>
  <w:style w:type="paragraph" w:customStyle="1" w:styleId="xtablelistanswers">
    <w:name w:val="xtable list answers"/>
    <w:basedOn w:val="xtablelist"/>
    <w:qFormat/>
    <w:rsid w:val="000166FC"/>
    <w:rPr>
      <w:color w:val="FF0000"/>
    </w:rPr>
  </w:style>
  <w:style w:type="paragraph" w:customStyle="1" w:styleId="xtablelist2answers">
    <w:name w:val="xtable list 2 answers"/>
    <w:basedOn w:val="xtablelist2"/>
    <w:qFormat/>
    <w:rsid w:val="000166FC"/>
    <w:rPr>
      <w:color w:val="FF0000"/>
    </w:rPr>
  </w:style>
  <w:style w:type="paragraph" w:customStyle="1" w:styleId="xtablelist3answers">
    <w:name w:val="xtable list 3 answers"/>
    <w:basedOn w:val="xtablelist3"/>
    <w:qFormat/>
    <w:rsid w:val="000166FC"/>
    <w:rPr>
      <w:color w:val="FF0000"/>
    </w:rPr>
  </w:style>
  <w:style w:type="paragraph" w:customStyle="1" w:styleId="xtabletextdigitsanswers">
    <w:name w:val="xtable text digits answers"/>
    <w:basedOn w:val="xtabletextdigits"/>
    <w:qFormat/>
    <w:rsid w:val="000166FC"/>
    <w:rPr>
      <w:color w:val="FF0000"/>
    </w:rPr>
  </w:style>
  <w:style w:type="paragraph" w:customStyle="1" w:styleId="xfigureheading">
    <w:name w:val="xfigure heading"/>
    <w:basedOn w:val="xcaption"/>
    <w:qFormat/>
    <w:rsid w:val="00A33916"/>
    <w:pPr>
      <w:spacing w:before="240" w:after="60"/>
    </w:pPr>
    <w:rPr>
      <w:caps/>
      <w:lang w:eastAsia="en-AU"/>
    </w:rPr>
  </w:style>
  <w:style w:type="paragraph" w:customStyle="1" w:styleId="xfiguresource">
    <w:name w:val="xfigure source"/>
    <w:basedOn w:val="xcaption"/>
    <w:qFormat/>
    <w:rsid w:val="00A33916"/>
    <w:pPr>
      <w:jc w:val="right"/>
    </w:pPr>
    <w:rPr>
      <w:lang w:eastAsia="en-AU"/>
    </w:rPr>
  </w:style>
  <w:style w:type="table" w:customStyle="1" w:styleId="xtablecolumn">
    <w:name w:val="xtable column"/>
    <w:basedOn w:val="TableNormal"/>
    <w:uiPriority w:val="99"/>
    <w:rsid w:val="00174512"/>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color w:val="auto"/>
      </w:rPr>
      <w:tblPr/>
      <w:tcPr>
        <w:shd w:val="clear" w:color="auto" w:fill="8DB3E2" w:themeFill="text2" w:themeFillTint="66"/>
      </w:tcPr>
    </w:tblStylePr>
  </w:style>
  <w:style w:type="table" w:customStyle="1" w:styleId="xtablerow">
    <w:name w:val="xtable row"/>
    <w:basedOn w:val="TableNormal"/>
    <w:uiPriority w:val="99"/>
    <w:rsid w:val="001745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tblPr/>
      <w:tcPr>
        <w:shd w:val="clear" w:color="auto" w:fill="8DB3E2" w:themeFill="text2" w:themeFillTint="66"/>
      </w:tcPr>
    </w:tblStylePr>
  </w:style>
  <w:style w:type="paragraph" w:customStyle="1" w:styleId="xtablecolumnhead">
    <w:name w:val="xtable column head"/>
    <w:basedOn w:val="xtablerowhead"/>
    <w:uiPriority w:val="99"/>
    <w:qFormat/>
    <w:rsid w:val="00672064"/>
    <w:pPr>
      <w:jc w:val="center"/>
    </w:pPr>
  </w:style>
  <w:style w:type="character" w:customStyle="1" w:styleId="xsuperscript">
    <w:name w:val="xsuperscript"/>
    <w:uiPriority w:val="99"/>
    <w:rsid w:val="000068AB"/>
    <w:rPr>
      <w:rFonts w:ascii="Times New Roman" w:hAnsi="Times New Roman"/>
      <w:sz w:val="24"/>
      <w:vertAlign w:val="superscript"/>
    </w:rPr>
  </w:style>
  <w:style w:type="paragraph" w:customStyle="1" w:styleId="xtableC">
    <w:name w:val="xtableC"/>
    <w:basedOn w:val="xtablelist"/>
    <w:qFormat/>
    <w:rsid w:val="000068AB"/>
    <w:pPr>
      <w:jc w:val="center"/>
    </w:pPr>
  </w:style>
  <w:style w:type="paragraph" w:customStyle="1" w:styleId="xtablenote">
    <w:name w:val="xtable note"/>
    <w:basedOn w:val="Normal"/>
    <w:uiPriority w:val="99"/>
    <w:rsid w:val="0012370C"/>
    <w:pPr>
      <w:widowControl w:val="0"/>
      <w:suppressAutoHyphens/>
      <w:autoSpaceDE w:val="0"/>
      <w:autoSpaceDN w:val="0"/>
      <w:adjustRightInd w:val="0"/>
      <w:spacing w:before="0" w:after="0" w:line="480" w:lineRule="auto"/>
      <w:ind w:left="0" w:firstLine="0"/>
      <w:textAlignment w:val="center"/>
    </w:pPr>
    <w:rPr>
      <w:rFonts w:ascii="Times New Roman" w:eastAsiaTheme="minorEastAsia" w:hAnsi="Times New Roman" w:cs="DINPro"/>
      <w:sz w:val="24"/>
      <w:szCs w:val="18"/>
      <w:lang w:val="en-US"/>
    </w:rPr>
  </w:style>
  <w:style w:type="paragraph" w:customStyle="1" w:styleId="Figure">
    <w:name w:val="Figure"/>
    <w:basedOn w:val="Normal"/>
    <w:uiPriority w:val="99"/>
    <w:rsid w:val="0012370C"/>
    <w:pPr>
      <w:widowControl w:val="0"/>
      <w:autoSpaceDE w:val="0"/>
      <w:autoSpaceDN w:val="0"/>
      <w:adjustRightInd w:val="0"/>
      <w:spacing w:before="0" w:after="0" w:line="480" w:lineRule="auto"/>
      <w:ind w:left="0" w:firstLine="0"/>
      <w:textAlignment w:val="center"/>
    </w:pPr>
    <w:rPr>
      <w:rFonts w:ascii="Times New Roman" w:eastAsiaTheme="minorEastAsia" w:hAnsi="Times New Roman" w:cs="StRyde-Light"/>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403774">
      <w:bodyDiv w:val="1"/>
      <w:marLeft w:val="0"/>
      <w:marRight w:val="0"/>
      <w:marTop w:val="0"/>
      <w:marBottom w:val="0"/>
      <w:divBdr>
        <w:top w:val="none" w:sz="0" w:space="0" w:color="auto"/>
        <w:left w:val="none" w:sz="0" w:space="0" w:color="auto"/>
        <w:bottom w:val="none" w:sz="0" w:space="0" w:color="auto"/>
        <w:right w:val="none" w:sz="0" w:space="0" w:color="auto"/>
      </w:divBdr>
    </w:div>
    <w:div w:id="227309535">
      <w:bodyDiv w:val="1"/>
      <w:marLeft w:val="0"/>
      <w:marRight w:val="0"/>
      <w:marTop w:val="0"/>
      <w:marBottom w:val="0"/>
      <w:divBdr>
        <w:top w:val="none" w:sz="0" w:space="0" w:color="auto"/>
        <w:left w:val="none" w:sz="0" w:space="0" w:color="auto"/>
        <w:bottom w:val="none" w:sz="0" w:space="0" w:color="auto"/>
        <w:right w:val="none" w:sz="0" w:space="0" w:color="auto"/>
      </w:divBdr>
    </w:div>
    <w:div w:id="826482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1.xml"/><Relationship Id="rId26" Type="http://schemas.openxmlformats.org/officeDocument/2006/relationships/customXml" Target="../customXml/item4.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eader" Target="header2.xml"/><Relationship Id="rId25" Type="http://schemas.openxmlformats.org/officeDocument/2006/relationships/customXml" Target="../customXml/item3.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customXml" Target="../customXml/item2.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5.jpg"/></Relationships>
</file>

<file path=word/_rels/header3.xml.rels><?xml version="1.0" encoding="UTF-8" standalone="yes"?>
<Relationships xmlns="http://schemas.openxmlformats.org/package/2006/relationships"><Relationship Id="rId1" Type="http://schemas.openxmlformats.org/officeDocument/2006/relationships/image" Target="media/image6.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C8157990E5B9394AB60DC397E95032F9" ma:contentTypeVersion="16" ma:contentTypeDescription="Create a new document." ma:contentTypeScope="" ma:versionID="02697e3214b2f55142a2e7b89ba6de54">
  <xsd:schema xmlns:xsd="http://www.w3.org/2001/XMLSchema" xmlns:xs="http://www.w3.org/2001/XMLSchema" xmlns:p="http://schemas.microsoft.com/office/2006/metadata/properties" xmlns:ns2="8f659357-f805-491c-ad0b-5621b2de6466" xmlns:ns3="d5c732d2-f217-444a-91d8-37c5714ca695" targetNamespace="http://schemas.microsoft.com/office/2006/metadata/properties" ma:root="true" ma:fieldsID="67be6965022b95aa9d7585358a9bb7fc" ns2:_="" ns3:_="">
    <xsd:import namespace="8f659357-f805-491c-ad0b-5621b2de6466"/>
    <xsd:import namespace="d5c732d2-f217-444a-91d8-37c5714ca69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3:SharedWithUsers" minOccurs="0"/>
                <xsd:element ref="ns3:SharedWithDetails" minOccurs="0"/>
                <xsd:element ref="ns2:lcf76f155ced4ddcb4097134ff3c332f" minOccurs="0"/>
                <xsd:element ref="ns3: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659357-f805-491c-ad0b-5621b2de64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a606fe5-00d0-49e1-aa33-d9ffd020910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5c732d2-f217-444a-91d8-37c5714ca69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221a7-1fed-4694-a1ec-bb608177e353}" ma:internalName="TaxCatchAll" ma:showField="CatchAllData" ma:web="d5c732d2-f217-444a-91d8-37c5714ca69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TaxCatchAll xmlns="d5c732d2-f217-444a-91d8-37c5714ca695" xsi:nil="true"/>
    <lcf76f155ced4ddcb4097134ff3c332f xmlns="8f659357-f805-491c-ad0b-5621b2de646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1F30C2B7-659E-4D89-985C-4B11219EDE57}">
  <ds:schemaRefs>
    <ds:schemaRef ds:uri="http://schemas.openxmlformats.org/officeDocument/2006/bibliography"/>
  </ds:schemaRefs>
</ds:datastoreItem>
</file>

<file path=customXml/itemProps2.xml><?xml version="1.0" encoding="utf-8"?>
<ds:datastoreItem xmlns:ds="http://schemas.openxmlformats.org/officeDocument/2006/customXml" ds:itemID="{3E5D41C3-DE1D-4B86-BA04-0E178D5184FE}"/>
</file>

<file path=customXml/itemProps3.xml><?xml version="1.0" encoding="utf-8"?>
<ds:datastoreItem xmlns:ds="http://schemas.openxmlformats.org/officeDocument/2006/customXml" ds:itemID="{CDB4A166-FE1E-442C-907E-40F6DCC388A4}"/>
</file>

<file path=customXml/itemProps4.xml><?xml version="1.0" encoding="utf-8"?>
<ds:datastoreItem xmlns:ds="http://schemas.openxmlformats.org/officeDocument/2006/customXml" ds:itemID="{232CF459-BCC2-4A19-8711-6A5C05AC8166}"/>
</file>

<file path=docProps/app.xml><?xml version="1.0" encoding="utf-8"?>
<Properties xmlns="http://schemas.openxmlformats.org/officeDocument/2006/extended-properties" xmlns:vt="http://schemas.openxmlformats.org/officeDocument/2006/docPropsVTypes">
  <Template>Normal.dotm</Template>
  <TotalTime>11</TotalTime>
  <Pages>17</Pages>
  <Words>2168</Words>
  <Characters>12358</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Oxford University Press</Company>
  <LinksUpToDate>false</LinksUpToDate>
  <CharactersWithSpaces>144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ichards, Kristen</dc:creator>
  <cp:lastModifiedBy>Amanda Louey</cp:lastModifiedBy>
  <cp:revision>7</cp:revision>
  <cp:lastPrinted>2016-10-04T01:16:00Z</cp:lastPrinted>
  <dcterms:created xsi:type="dcterms:W3CDTF">2016-12-22T09:13:00Z</dcterms:created>
  <dcterms:modified xsi:type="dcterms:W3CDTF">2017-01-25T0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C8157990E5B9394AB60DC397E95032F9</vt:lpwstr>
  </property>
  <property fmtid="{D5CDD505-2E9C-101B-9397-08002B2CF9AE}" pid="4" name="Order">
    <vt:r8>112600</vt:r8>
  </property>
  <property fmtid="{D5CDD505-2E9C-101B-9397-08002B2CF9AE}" pid="5" name="xd_Signature">
    <vt:bool>false</vt:bool>
  </property>
  <property fmtid="{D5CDD505-2E9C-101B-9397-08002B2CF9AE}" pid="6" name="xd_ProgID">
    <vt:lpwstr/>
  </property>
  <property fmtid="{D5CDD505-2E9C-101B-9397-08002B2CF9AE}" pid="7" name="_ExtendedDescription">
    <vt:lpwstr/>
  </property>
  <property fmtid="{D5CDD505-2E9C-101B-9397-08002B2CF9AE}" pid="8" name="TriggerFlowInfo">
    <vt:lpwstr/>
  </property>
  <property fmtid="{D5CDD505-2E9C-101B-9397-08002B2CF9AE}" pid="9" name="_SourceUrl">
    <vt:lpwstr/>
  </property>
  <property fmtid="{D5CDD505-2E9C-101B-9397-08002B2CF9AE}" pid="10" name="_SharedFileIndex">
    <vt:lpwstr/>
  </property>
  <property fmtid="{D5CDD505-2E9C-101B-9397-08002B2CF9AE}" pid="11" name="ComplianceAssetId">
    <vt:lpwstr/>
  </property>
  <property fmtid="{D5CDD505-2E9C-101B-9397-08002B2CF9AE}" pid="12" name="TemplateUrl">
    <vt:lpwstr/>
  </property>
  <property fmtid="{D5CDD505-2E9C-101B-9397-08002B2CF9AE}" pid="13" name="MediaServiceImageTags">
    <vt:lpwstr/>
  </property>
</Properties>
</file>